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CCA510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center"/>
        <w:textAlignment w:val="auto"/>
        <w:rPr>
          <w:rFonts w:hint="default" w:ascii="Times New Roman" w:hAnsi="Times New Roman" w:eastAsia="宋体" w:cs="Times New Roman"/>
          <w:b/>
          <w:bCs/>
          <w:sz w:val="30"/>
          <w:szCs w:val="30"/>
          <w:lang w:val="en-US" w:eastAsia="zh-CN"/>
        </w:rPr>
      </w:pPr>
    </w:p>
    <w:p w14:paraId="35641C2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center"/>
        <w:textAlignment w:val="auto"/>
        <w:rPr>
          <w:rFonts w:hint="default" w:ascii="Times New Roman" w:hAnsi="Times New Roman" w:eastAsia="宋体" w:cs="Times New Roman"/>
          <w:b/>
          <w:bCs/>
          <w:position w:val="-4"/>
          <w:sz w:val="30"/>
          <w:szCs w:val="3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30"/>
          <w:szCs w:val="30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39600</wp:posOffset>
            </wp:positionH>
            <wp:positionV relativeFrom="topMargin">
              <wp:posOffset>12077700</wp:posOffset>
            </wp:positionV>
            <wp:extent cx="368300" cy="457200"/>
            <wp:effectExtent l="0" t="0" r="12700" b="0"/>
            <wp:wrapNone/>
            <wp:docPr id="100294" name="图片 100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4" name="图片 10029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bCs/>
          <w:sz w:val="30"/>
          <w:szCs w:val="30"/>
          <w:lang w:val="en-US" w:eastAsia="zh-CN"/>
        </w:rPr>
        <w:t>等比数列及其前</w:t>
      </w:r>
      <w:r>
        <w:rPr>
          <w:rFonts w:hint="default" w:ascii="Times New Roman" w:hAnsi="Times New Roman" w:eastAsia="宋体" w:cs="Times New Roman"/>
          <w:b/>
          <w:bCs/>
          <w:position w:val="-6"/>
          <w:sz w:val="30"/>
          <w:szCs w:val="30"/>
        </w:rPr>
        <w:object>
          <v:shape id="_x0000_i1025" o:spt="75" alt="" type="#_x0000_t75" style="height:14.7pt;width:13.3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position w:val="-4"/>
          <w:sz w:val="30"/>
          <w:szCs w:val="30"/>
          <w:lang w:val="en-US" w:eastAsia="zh-CN"/>
        </w:rPr>
        <w:t>项和</w:t>
      </w:r>
    </w:p>
    <w:p w14:paraId="5A7F7E2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center"/>
        <w:textAlignment w:val="auto"/>
        <w:rPr>
          <w:rFonts w:hint="default" w:ascii="Times New Roman" w:hAnsi="Times New Roman" w:eastAsia="宋体" w:cs="Times New Roman"/>
          <w:b/>
          <w:bCs/>
          <w:position w:val="-4"/>
          <w:sz w:val="30"/>
          <w:szCs w:val="30"/>
          <w:lang w:val="en-US" w:eastAsia="zh-CN"/>
        </w:rPr>
      </w:pPr>
      <w:r>
        <w:rPr>
          <w:rFonts w:hint="default" w:ascii="Times New Roman" w:hAnsi="Times New Roman" w:eastAsia="宋体" w:cs="Times New Roman"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6195</wp:posOffset>
                </wp:positionH>
                <wp:positionV relativeFrom="paragraph">
                  <wp:posOffset>228600</wp:posOffset>
                </wp:positionV>
                <wp:extent cx="1203325" cy="303530"/>
                <wp:effectExtent l="13970" t="13970" r="20955" b="25400"/>
                <wp:wrapNone/>
                <wp:docPr id="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81330" y="640080"/>
                          <a:ext cx="1203325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B8F232">
                            <w:pPr>
                              <w:snapToGrid w:val="0"/>
                              <w:spacing w:after="0" w:line="240" w:lineRule="auto"/>
                              <w:jc w:val="left"/>
                              <w:textAlignment w:val="center"/>
                              <w:rPr>
                                <w:rFonts w:hint="eastAsia" w:ascii="NewMathTool" w:hAnsi="NewMathTool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  <w:lang w:eastAsia="zh-CN"/>
                              </w:rPr>
                            </w:pPr>
                            <w:r>
                              <w:rPr>
                                <w:rFonts w:hint="eastAsia" w:ascii="NewMathTool" w:hAnsi="NewMathTool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  <w:lang w:val="en-US" w:eastAsia="zh-CN"/>
                              </w:rPr>
                              <w:t>知识点</w:t>
                            </w:r>
                            <w:r>
                              <w:rPr>
                                <w:rFonts w:hint="eastAsia" w:ascii="NewMathTool" w:hAnsi="NewMathTool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·</w:t>
                            </w:r>
                            <w:r>
                              <w:rPr>
                                <w:rFonts w:hint="eastAsia" w:ascii="NewMathTool" w:hAnsi="NewMathTool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  <w:lang w:val="en-US" w:eastAsia="zh-CN"/>
                              </w:rPr>
                              <w:t>梳理</w:t>
                            </w:r>
                          </w:p>
                          <w:p w14:paraId="217881BF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剪去单角的矩形 24" o:spid="_x0000_s1026" style="position:absolute;left:0pt;margin-left:2.85pt;margin-top:18pt;height:23.9pt;width:94.75pt;z-index:251662336;v-text-anchor:middle;mso-width-relative:page;mso-height-relative:page;" filled="f" stroked="t" coordsize="1203325,303530" o:gfxdata="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" path="m0,0l1152735,0,1203325,50589,1203325,303530,0,303530xe">
                <v:path textboxrect="0,0,1203325,303530" o:connectlocs="1203325,151765;601662,303530;0,151765;601662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0BB8F232">
                      <w:pPr>
                        <w:snapToGrid w:val="0"/>
                        <w:spacing w:after="0" w:line="240" w:lineRule="auto"/>
                        <w:jc w:val="left"/>
                        <w:textAlignment w:val="center"/>
                        <w:rPr>
                          <w:rFonts w:hint="eastAsia" w:ascii="NewMathTool" w:hAnsi="NewMathTool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  <w:lang w:eastAsia="zh-CN"/>
                        </w:rPr>
                      </w:pPr>
                      <w:r>
                        <w:rPr>
                          <w:rFonts w:hint="eastAsia" w:ascii="NewMathTool" w:hAnsi="NewMathTool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  <w:lang w:val="en-US" w:eastAsia="zh-CN"/>
                        </w:rPr>
                        <w:t>知识点</w:t>
                      </w:r>
                      <w:r>
                        <w:rPr>
                          <w:rFonts w:hint="eastAsia" w:ascii="NewMathTool" w:hAnsi="NewMathTool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·</w:t>
                      </w:r>
                      <w:r>
                        <w:rPr>
                          <w:rFonts w:hint="eastAsia" w:ascii="NewMathTool" w:hAnsi="NewMathTool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  <w:lang w:val="en-US" w:eastAsia="zh-CN"/>
                        </w:rPr>
                        <w:t>梳理</w:t>
                      </w:r>
                    </w:p>
                    <w:p w14:paraId="217881BF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8994CD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156C2F2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①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等比数列的有关概念</w:t>
      </w:r>
    </w:p>
    <w:p w14:paraId="450BCDD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）等比数列的定义：一个数列从第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项开始，每一项与它的前一项的比值都等于同一个常数</w:t>
      </w:r>
    </w:p>
    <w:p w14:paraId="27D69FA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的数列，其中这个常数称为公比.</w:t>
      </w:r>
    </w:p>
    <w:p w14:paraId="743C0DA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）等比数列定义式：</w:t>
      </w:r>
      <w:r>
        <w:rPr>
          <w:rFonts w:hint="default" w:ascii="Times New Roman" w:hAnsi="Times New Roman" w:eastAsia="宋体" w:cs="Times New Roman"/>
          <w:position w:val="-30"/>
          <w:sz w:val="24"/>
          <w:szCs w:val="24"/>
        </w:rPr>
        <w:object>
          <v:shape id="_x0000_i1026" o:spt="75" type="#_x0000_t75" style="height:33.75pt;width:12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33EB3DD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3）等比中项：若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27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成等比数列，则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28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iCs/>
          <w:sz w:val="24"/>
          <w:szCs w:val="24"/>
        </w:rPr>
        <w:t>.</w:t>
      </w:r>
    </w:p>
    <w:p w14:paraId="5D8352D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4）等比数列的通项公式：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29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或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30" o:spt="75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30ED100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5）等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比</w:t>
      </w:r>
      <w:r>
        <w:rPr>
          <w:rFonts w:hint="default" w:ascii="Times New Roman" w:hAnsi="Times New Roman" w:eastAsia="宋体" w:cs="Times New Roman"/>
          <w:sz w:val="24"/>
          <w:szCs w:val="24"/>
        </w:rPr>
        <w:t>数列的前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n</m:t>
        </m:r>
      </m:oMath>
      <w:r>
        <w:rPr>
          <w:rFonts w:hint="default" w:ascii="Times New Roman" w:hAnsi="Times New Roman" w:eastAsia="宋体" w:cs="Times New Roman"/>
          <w:sz w:val="24"/>
          <w:szCs w:val="24"/>
        </w:rPr>
        <w:t>项和：</w:t>
      </w:r>
      <w:r>
        <w:rPr>
          <w:rFonts w:hint="default" w:ascii="Times New Roman" w:hAnsi="Times New Roman" w:eastAsia="宋体" w:cs="Times New Roman"/>
          <w:position w:val="-28"/>
          <w:sz w:val="24"/>
          <w:szCs w:val="24"/>
        </w:rPr>
        <w:object>
          <v:shape id="_x0000_i1031" o:spt="75" type="#_x0000_t75" style="height:39pt;width:75.4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当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32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），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33" o:spt="75" type="#_x0000_t75" style="height:18pt;width:41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当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34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）.</w:t>
      </w:r>
    </w:p>
    <w:p w14:paraId="1BC303B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等比数列的单调性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69"/>
        <w:gridCol w:w="3450"/>
      </w:tblGrid>
      <w:tr w14:paraId="768F76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969" w:type="dxa"/>
            <w:vMerge w:val="restart"/>
            <w:vAlign w:val="center"/>
          </w:tcPr>
          <w:p w14:paraId="45783F1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righ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单调递增</w:t>
            </w:r>
          </w:p>
        </w:tc>
        <w:tc>
          <w:tcPr>
            <w:tcW w:w="3450" w:type="dxa"/>
            <w:vAlign w:val="center"/>
          </w:tcPr>
          <w:p w14:paraId="1EB3F1D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righ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 w:val="24"/>
                <w:szCs w:val="24"/>
              </w:rPr>
              <w:object>
                <v:shape id="_x0000_i1035" o:spt="75" type="#_x0000_t75" style="height:18pt;width:57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7">
                  <o:LockedField>false</o:LockedField>
                </o:OLEObject>
              </w:object>
            </w:r>
          </w:p>
        </w:tc>
      </w:tr>
      <w:tr w14:paraId="382ED8C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969" w:type="dxa"/>
            <w:vMerge w:val="continue"/>
            <w:vAlign w:val="center"/>
          </w:tcPr>
          <w:p w14:paraId="465F1B5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righ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450" w:type="dxa"/>
            <w:vAlign w:val="center"/>
          </w:tcPr>
          <w:p w14:paraId="5A2FDB5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righ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 w:val="24"/>
                <w:szCs w:val="24"/>
              </w:rPr>
              <w:object>
                <v:shape id="_x0000_i1036" o:spt="75" type="#_x0000_t75" style="height:18pt;width:30.7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9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position w:val="-12"/>
                <w:sz w:val="24"/>
                <w:szCs w:val="24"/>
                <w:lang w:eastAsia="zh-CN"/>
              </w:rPr>
              <w:t>，</w:t>
            </w:r>
            <w:r>
              <w:rPr>
                <w:rFonts w:hint="default" w:ascii="Times New Roman" w:hAnsi="Times New Roman" w:eastAsia="宋体" w:cs="Times New Roman"/>
                <w:position w:val="-10"/>
                <w:sz w:val="24"/>
                <w:szCs w:val="24"/>
              </w:rPr>
              <w:object>
                <v:shape id="_x0000_i1037" o:spt="75" type="#_x0000_t75" style="height:15.75pt;width:42.7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1">
                  <o:LockedField>false</o:LockedField>
                </o:OLEObject>
              </w:object>
            </w:r>
          </w:p>
        </w:tc>
      </w:tr>
      <w:tr w14:paraId="71750E7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969" w:type="dxa"/>
            <w:vMerge w:val="restart"/>
            <w:vAlign w:val="center"/>
          </w:tcPr>
          <w:p w14:paraId="5804CE3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righ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单调递减</w:t>
            </w:r>
          </w:p>
        </w:tc>
        <w:tc>
          <w:tcPr>
            <w:tcW w:w="3450" w:type="dxa"/>
            <w:vAlign w:val="center"/>
          </w:tcPr>
          <w:p w14:paraId="0EC6498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righ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 w:val="24"/>
                <w:szCs w:val="24"/>
              </w:rPr>
              <w:object>
                <v:shape id="_x0000_i1038" o:spt="75" type="#_x0000_t75" style="height:18pt;width:30.7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3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position w:val="-12"/>
                <w:sz w:val="24"/>
                <w:szCs w:val="24"/>
                <w:lang w:eastAsia="zh-CN"/>
              </w:rPr>
              <w:t>，</w:t>
            </w:r>
            <w:r>
              <w:rPr>
                <w:rFonts w:hint="default" w:ascii="Times New Roman" w:hAnsi="Times New Roman" w:eastAsia="宋体" w:cs="Times New Roman"/>
                <w:position w:val="-10"/>
                <w:sz w:val="24"/>
                <w:szCs w:val="24"/>
              </w:rPr>
              <w:object>
                <v:shape id="_x0000_i1039" o:spt="75" type="#_x0000_t75" style="height:15.75pt;width:42.75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5">
                  <o:LockedField>false</o:LockedField>
                </o:OLEObject>
              </w:object>
            </w:r>
          </w:p>
        </w:tc>
      </w:tr>
      <w:tr w14:paraId="5406947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5" w:hRule="atLeast"/>
          <w:jc w:val="center"/>
        </w:trPr>
        <w:tc>
          <w:tcPr>
            <w:tcW w:w="1969" w:type="dxa"/>
            <w:vMerge w:val="continue"/>
            <w:vAlign w:val="center"/>
          </w:tcPr>
          <w:p w14:paraId="5F4FDAC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righ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3450" w:type="dxa"/>
            <w:vAlign w:val="center"/>
          </w:tcPr>
          <w:p w14:paraId="081B7D0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righ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 w:val="24"/>
                <w:szCs w:val="24"/>
              </w:rPr>
              <w:object>
                <v:shape id="_x0000_i1040" o:spt="75" type="#_x0000_t75" style="height:18.25pt;width:57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7">
                  <o:LockedField>false</o:LockedField>
                </o:OLEObject>
              </w:object>
            </w:r>
          </w:p>
        </w:tc>
      </w:tr>
    </w:tbl>
    <w:p w14:paraId="50340B9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③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等比数列的性质</w:t>
      </w:r>
    </w:p>
    <w:p w14:paraId="2B1557F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已知数列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4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等比数列，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4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数列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4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前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44" o:spt="75" type="#_x0000_t75" style="height:10.75pt;width:9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项和.</w:t>
      </w:r>
    </w:p>
    <w:p w14:paraId="3EDBFAF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）若</w:t>
      </w:r>
      <w:r>
        <w:rPr>
          <w:rFonts w:hint="default" w:ascii="Times New Roman" w:hAnsi="Times New Roman" w:eastAsia="宋体" w:cs="Times New Roman"/>
          <w:position w:val="-16"/>
          <w:sz w:val="24"/>
          <w:szCs w:val="24"/>
        </w:rPr>
        <w:object>
          <v:shape id="_x0000_i1045" o:spt="75" type="#_x0000_t75" style="height:21.75pt;width:144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,则有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46" o:spt="75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</w:p>
    <w:p w14:paraId="64B3C85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）若数列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4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等比数列，公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比</w:t>
      </w:r>
      <w:r>
        <w:rPr>
          <w:rFonts w:hint="default" w:ascii="Times New Roman" w:hAnsi="Times New Roman" w:eastAsia="宋体" w:cs="Times New Roman"/>
          <w:sz w:val="24"/>
          <w:szCs w:val="24"/>
        </w:rPr>
        <w:t>为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4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position w:val="-16"/>
          <w:sz w:val="24"/>
          <w:szCs w:val="24"/>
        </w:rPr>
        <w:object>
          <v:shape id="_x0000_i1049" o:spt="75" type="#_x0000_t75" style="height:21.75pt;width:150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等比数列;</w:t>
      </w:r>
    </w:p>
    <w:p w14:paraId="64C3A0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3）数列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50" o:spt="75" type="#_x0000_t75" style="height:18pt;width:132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成等比数列;</w:t>
      </w:r>
    </w:p>
    <w:p w14:paraId="44C41B2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4）相邻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奇数项或者</w:t>
      </w:r>
      <w:r>
        <w:rPr>
          <w:rFonts w:hint="default" w:ascii="Times New Roman" w:hAnsi="Times New Roman" w:eastAsia="宋体" w:cs="Times New Roman"/>
          <w:sz w:val="24"/>
          <w:szCs w:val="24"/>
        </w:rPr>
        <w:t>偶数项的符号保持一致.</w:t>
      </w:r>
    </w:p>
    <w:p w14:paraId="5F218B4F">
      <w:pPr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br w:type="page"/>
      </w:r>
    </w:p>
    <w:p w14:paraId="6FE2B22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52070</wp:posOffset>
                </wp:positionV>
                <wp:extent cx="1574800" cy="303530"/>
                <wp:effectExtent l="13970" t="13970" r="30480" b="25400"/>
                <wp:wrapNone/>
                <wp:docPr id="2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93395" y="6903720"/>
                          <a:ext cx="157480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25975D">
                            <w:pPr>
                              <w:snapToGrid w:val="0"/>
                              <w:spacing w:after="0" w:line="240" w:lineRule="auto"/>
                              <w:jc w:val="left"/>
                              <w:textAlignment w:val="center"/>
                              <w:rPr>
                                <w:rFonts w:ascii="NewMathTool" w:hAnsi="NewMathTool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NewMathTool" w:hAnsi="NewMathTool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重点题型·归类精讲</w:t>
                            </w:r>
                          </w:p>
                          <w:p w14:paraId="5A03280D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.5pt;margin-top:4.1pt;height:23.9pt;width:124pt;z-index:251660288;v-text-anchor:middle;mso-width-relative:page;mso-height-relative:page;" filled="f" stroked="t" coordsize="1574800,303530" o:gfxdata="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" path="m0,0l1524210,0,1574800,50589,1574800,303530,0,303530xe">
                <v:path textboxrect="0,0,1574800,303530" o:connectlocs="1574800,151765;787400,303530;0,151765;787400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4425975D">
                      <w:pPr>
                        <w:snapToGrid w:val="0"/>
                        <w:spacing w:after="0" w:line="240" w:lineRule="auto"/>
                        <w:jc w:val="left"/>
                        <w:textAlignment w:val="center"/>
                        <w:rPr>
                          <w:rFonts w:ascii="NewMathTool" w:hAnsi="NewMathTool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NewMathTool" w:hAnsi="NewMathTool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重点题型·归类精讲</w:t>
                      </w:r>
                    </w:p>
                    <w:p w14:paraId="5A03280D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D455FD6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/>
        <w:jc w:val="left"/>
        <w:textAlignment w:val="center"/>
        <w:outlineLvl w:val="1"/>
        <w:rPr>
          <w:rFonts w:hint="default" w:ascii="Times New Roman" w:hAnsi="Times New Roman" w:eastAsia="宋体" w:cs="Times New Roman"/>
          <w:b/>
          <w:bCs/>
          <w:color w:val="002060"/>
          <w:kern w:val="0"/>
          <w:sz w:val="24"/>
          <w:szCs w:val="24"/>
          <w:shd w:val="clear" w:color="000000" w:fill="FFFFFF"/>
        </w:rPr>
      </w:pPr>
      <w:bookmarkStart w:id="0" w:name="_Toc150873715"/>
    </w:p>
    <w:p w14:paraId="126511E1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/>
        <w:jc w:val="center"/>
        <w:textAlignment w:val="center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题型一  </w:t>
      </w:r>
      <w:bookmarkEnd w:id="0"/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等比数列基本量的计算</w:t>
      </w:r>
    </w:p>
    <w:p w14:paraId="4DC06FFD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例1-1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2024年真题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等比数列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中，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52" o:spt="75" type="#_x0000_t75" style="height:18pt;width:170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 w14:paraId="3F83D714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4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9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252</w:t>
      </w:r>
    </w:p>
    <w:p w14:paraId="355BD27F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339D4BE2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【例1-2】（2021年真题）若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  <w:lang w:val="en-US" w:eastAsia="zh-CN"/>
        </w:rPr>
        <w:object>
          <v:shape id="_x0000_i1053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是公比为3的等比数列，且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  <w:lang w:val="en-US" w:eastAsia="zh-CN"/>
        </w:rPr>
        <w:object>
          <v:shape id="_x0000_i1054" o:spt="75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则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  <w:lang w:val="en-US" w:eastAsia="zh-CN"/>
        </w:rPr>
        <w:object>
          <v:shape id="_x0000_i105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00CA53D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</w:pPr>
    </w:p>
    <w:p w14:paraId="2EFC9AD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u w:val="single"/>
          <w:lang w:eastAsia="zh-CN"/>
        </w:rPr>
      </w:pP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例1-3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】（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2020年真题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）等比数列</w:t>
      </w:r>
      <w:r>
        <w:rPr>
          <w:rFonts w:hint="default" w:ascii="Times New Roman" w:hAnsi="Times New Roman" w:eastAsia="宋体" w:cs="Times New Roman"/>
          <w:bCs w:val="0"/>
          <w:kern w:val="21"/>
          <w:position w:val="-14"/>
          <w:sz w:val="24"/>
          <w:szCs w:val="24"/>
        </w:rPr>
        <w:object>
          <v:shape id="_x0000_i105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中，若</w:t>
      </w:r>
      <w:r>
        <w:rPr>
          <w:rFonts w:hint="default" w:ascii="Times New Roman" w:hAnsi="Times New Roman" w:eastAsia="宋体" w:cs="Times New Roman"/>
          <w:bCs w:val="0"/>
          <w:kern w:val="21"/>
          <w:position w:val="-24"/>
          <w:sz w:val="24"/>
          <w:szCs w:val="24"/>
        </w:rPr>
        <w:object>
          <v:shape id="_x0000_i1057" o:spt="75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，则</w:t>
      </w:r>
      <w:r>
        <w:rPr>
          <w:rFonts w:hint="default" w:ascii="Times New Roman" w:hAnsi="Times New Roman" w:eastAsia="宋体" w:cs="Times New Roman"/>
          <w:bCs w:val="0"/>
          <w:kern w:val="21"/>
          <w:position w:val="-12"/>
          <w:sz w:val="24"/>
          <w:szCs w:val="24"/>
        </w:rPr>
        <w:object>
          <v:shape id="_x0000_i105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_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u w:val="single"/>
          <w:lang w:eastAsia="zh-CN"/>
        </w:rPr>
        <w:t>_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u w:val="single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u w:val="single"/>
          <w:lang w:eastAsia="zh-CN"/>
        </w:rPr>
        <w:t>_</w:t>
      </w:r>
    </w:p>
    <w:p w14:paraId="57AE06C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</w:pPr>
    </w:p>
    <w:p w14:paraId="74BE985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例1-4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】（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2012年真题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等比数列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60" o:spt="75" type="#_x0000_t75" style="height:18pt;width:153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则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61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___</w:t>
      </w:r>
    </w:p>
    <w:p w14:paraId="4C75042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</w:pPr>
    </w:p>
    <w:p w14:paraId="5585912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position w:val="-12"/>
          <w:sz w:val="24"/>
          <w:szCs w:val="24"/>
        </w:rPr>
      </w:pP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例1-5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】（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2011年真题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等比数列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63" o:spt="75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则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6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</w:p>
    <w:p w14:paraId="3C4CC49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</w:pPr>
    </w:p>
    <w:p w14:paraId="2520710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position w:val="-12"/>
          <w:sz w:val="24"/>
          <w:szCs w:val="24"/>
        </w:rPr>
      </w:pP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例1-6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】（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2010年真题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是各项均为正数的等比数列，已知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66" o:spt="75" type="#_x0000_t75" style="height:18pt;width:117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则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67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___</w:t>
      </w:r>
    </w:p>
    <w:p w14:paraId="4C55CB0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</w:pPr>
    </w:p>
    <w:p w14:paraId="7B8C7D1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例1-7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】（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2008年真题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6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是等比数列的前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6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项和，已知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70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公比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71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则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72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</w:p>
    <w:p w14:paraId="1FF0F76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A.2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              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B.3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           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C.5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          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D.8</w:t>
      </w:r>
    </w:p>
    <w:p w14:paraId="6DA34F0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</w:pPr>
    </w:p>
    <w:p w14:paraId="21D5A83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例1-8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】（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2006年真题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设等比数列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的第3项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74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第8项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75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则第5项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7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___(用数字作答)</w:t>
      </w:r>
    </w:p>
    <w:p w14:paraId="34CB739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</w:pPr>
    </w:p>
    <w:p w14:paraId="2A3D5B7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例1-9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】（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2004年真题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已知等比数列的公比是2，且前4项的和为1，那么前8项之和为___</w:t>
      </w:r>
    </w:p>
    <w:p w14:paraId="11E039A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</w:pPr>
    </w:p>
    <w:p w14:paraId="7CF4679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</w:pPr>
    </w:p>
    <w:p w14:paraId="0708EE5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</w:pPr>
    </w:p>
    <w:p w14:paraId="4C8D39E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</w:pPr>
    </w:p>
    <w:p w14:paraId="1E64E83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【变式1】在等比数列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77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中，</w:t>
      </w:r>
    </w:p>
    <w:p w14:paraId="4077B24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(1)已知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78" o:spt="75" alt="eqIdb1549723d901eeb2cf966e322f404a5a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112" o:title="eqIdb1549723d901eeb2cf966e322f404a5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79" o:spt="75" alt="eqId26d9b6c86435e0ceff94d8ad1cd03737" type="#_x0000_t75" style="height:14.05pt;width:26.35pt;" o:ole="t" filled="f" o:preferrelative="t" stroked="f" coordsize="21600,21600">
            <v:path/>
            <v:fill on="f" focussize="0,0"/>
            <v:stroke on="f" joinstyle="miter"/>
            <v:imagedata r:id="rId114" o:title="eqId26d9b6c86435e0ceff94d8ad1cd0373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，求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80" o:spt="75" alt="eqIdf65fc200f10b97588a0c9896277c9c64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116" o:title="eqIdf65fc200f10b97588a0c9896277c9c6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；</w:t>
      </w:r>
    </w:p>
    <w:p w14:paraId="2FFC9C7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(2)已知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81" o:spt="75" alt="eqIdb065334d8f60c49f4bd3d9f1373fe4cd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18" o:title="eqIdb065334d8f60c49f4bd3d9f1373fe4c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82" o:spt="75" alt="eqId26d9b6c86435e0ceff94d8ad1cd03737" type="#_x0000_t75" style="height:14.05pt;width:26.35pt;" o:ole="t" filled="f" o:preferrelative="t" stroked="f" coordsize="21600,21600">
            <v:path/>
            <v:fill on="f" focussize="0,0"/>
            <v:stroke on="f" joinstyle="miter"/>
            <v:imagedata r:id="rId114" o:title="eqId26d9b6c86435e0ceff94d8ad1cd0373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83" o:spt="75" alt="eqIda18478d43bfc50b012b917650bd5a3a8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121" o:title="eqIda18478d43bfc50b012b917650bd5a3a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，求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84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b6a24198bd04c29321ae5dc5a28fe42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；</w:t>
      </w:r>
    </w:p>
    <w:p w14:paraId="363B02F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(3)已知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85" o:spt="75" alt="eqId6fb67894440686221396274230bbfc9c" type="#_x0000_t75" style="height:26.9pt;width:33.4pt;" o:ole="t" filled="f" o:preferrelative="t" stroked="f" coordsize="21600,21600">
            <v:path/>
            <v:fill on="f" focussize="0,0"/>
            <v:stroke on="f" joinstyle="miter"/>
            <v:imagedata r:id="rId125" o:title="eqId6fb67894440686221396274230bbfc9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86" o:spt="75" alt="eqIdd6ddaf264580b9c4432cb2eb3c9a4e02" type="#_x0000_t75" style="height:15.8pt;width:39.6pt;" o:ole="t" filled="f" o:preferrelative="t" stroked="f" coordsize="21600,21600">
            <v:path/>
            <v:fill on="f" focussize="0,0"/>
            <v:stroke on="f" joinstyle="miter"/>
            <v:imagedata r:id="rId127" o:title="eqIdd6ddaf264580b9c4432cb2eb3c9a4e0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，求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87" o:spt="75" alt="eqIde72adb45c60c2f63b46e65ff787302bf" type="#_x0000_t75" style="height:15.6pt;width:10.55pt;" o:ole="t" filled="f" o:preferrelative="t" stroked="f" coordsize="21600,21600">
            <v:path/>
            <v:fill on="f" focussize="0,0"/>
            <v:stroke on="f" joinstyle="miter"/>
            <v:imagedata r:id="rId129" o:title="eqIde72adb45c60c2f63b46e65ff787302b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．</w:t>
      </w:r>
    </w:p>
    <w:p w14:paraId="10032B6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(4)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88" o:spt="75" alt="eqId9505fd2b77512a540d188f4d319cce35" type="#_x0000_t75" style="height:27.25pt;width:34.3pt;" o:ole="t" filled="f" o:preferrelative="t" stroked="f" coordsize="21600,21600">
            <v:path/>
            <v:fill on="f" focussize="0,0"/>
            <v:stroke on="f" joinstyle="miter"/>
            <v:imagedata r:id="rId131" o:title="eqId9505fd2b77512a540d188f4d319cce3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89" o:spt="75" alt="eqId535fd9605b90ac7f0fed6025be9f851f" type="#_x0000_t75" style="height:27.05pt;width:26.4pt;" o:ole="t" filled="f" o:preferrelative="t" stroked="f" coordsize="21600,21600">
            <v:path/>
            <v:fill on="f" focussize="0,0"/>
            <v:stroke on="f" joinstyle="miter"/>
            <v:imagedata r:id="rId133" o:title="eqId535fd9605b90ac7f0fed6025be9f851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，求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90" o:spt="75" alt="eqId7eed39c7d611309b01476c15ab242308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135" o:title="eqId7eed39c7d611309b01476c15ab24230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；</w:t>
      </w:r>
    </w:p>
    <w:p w14:paraId="5486C44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(5)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91" o:spt="75" alt="eqId964df3e9308711d7e14fb624b0c25e2f" type="#_x0000_t75" style="height:15.75pt;width:32.55pt;" o:ole="t" filled="f" o:preferrelative="t" stroked="f" coordsize="21600,21600">
            <v:path/>
            <v:fill on="f" focussize="0,0"/>
            <v:stroke on="f" joinstyle="miter"/>
            <v:imagedata r:id="rId137" o:title="eqId964df3e9308711d7e14fb624b0c25e2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92" o:spt="75" alt="eqId039e4fe671d61e59b96ee525c9df43e8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39" o:title="eqId039e4fe671d61e59b96ee525c9df43e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，求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object>
          <v:shape id="_x0000_i1093" o:spt="75" alt="eqId9aa8a716a31b0f51b70fdf9bdb257909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141" o:title="eqId9aa8a716a31b0f51b70fdf9bdb25790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；</w:t>
      </w:r>
    </w:p>
    <w:p w14:paraId="6884DCFA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/>
        <w:jc w:val="center"/>
        <w:textAlignment w:val="center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二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等比中项</w:t>
      </w:r>
    </w:p>
    <w:p w14:paraId="640E9ADE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【例2-1】</w:t>
      </w:r>
      <w:r>
        <w:rPr>
          <w:rFonts w:hint="default" w:ascii="Times New Roman" w:hAnsi="Times New Roman" w:eastAsia="宋体" w:cs="Times New Roman"/>
          <w:sz w:val="24"/>
          <w:szCs w:val="24"/>
        </w:rPr>
        <w:t>已知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94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为等比数列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95" o:spt="75" alt="eqIdfe106e086b6ebd55885e385c05b8afbd" type="#_x0000_t75" style="height:15.65pt;width:47.5pt;" o:ole="t" filled="f" o:preferrelative="t" stroked="f" coordsize="21600,21600">
            <v:path/>
            <v:fill on="f" focussize="0,0"/>
            <v:stroke on="f" joinstyle="miter"/>
            <v:imagedata r:id="rId144" o:title="eqIdfe106e086b6ebd55885e385c05b8afb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96" o:spt="75" alt="eqId58365a34726899b25f2a5136d6742a85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46" o:title="eqId58365a34726899b25f2a5136d6742a8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04A1D612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2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4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8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16</w:t>
      </w:r>
    </w:p>
    <w:p w14:paraId="30F9E71E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 w14:paraId="2886AFBD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【例2-2】</w:t>
      </w:r>
      <w:r>
        <w:rPr>
          <w:rFonts w:hint="default" w:ascii="Times New Roman" w:hAnsi="Times New Roman" w:eastAsia="宋体" w:cs="Times New Roman"/>
          <w:sz w:val="24"/>
          <w:szCs w:val="24"/>
        </w:rPr>
        <w:t>已知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97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中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98" o:spt="75" alt="eqId9c9b6e51986fe5d7a7265e0e93adcb4d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149" o:title="eqId9c9b6e51986fe5d7a7265e0e93adcb4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99" o:spt="75" alt="eqIde081fefdf536e0e3872c7d69128b183d" type="#_x0000_t75" style="height:15.9pt;width:28.15pt;" o:ole="t" filled="f" o:preferrelative="t" stroked="f" coordsize="21600,21600">
            <v:path/>
            <v:fill on="f" focussize="0,0"/>
            <v:stroke on="f" joinstyle="miter"/>
            <v:imagedata r:id="rId151" o:title="eqIde081fefdf536e0e3872c7d69128b183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00" o:spt="75" alt="eqId42e4487468ab2823d6dbf7f0ebd2eb38" type="#_x0000_t75" style="height:13.7pt;width:20.2pt;" o:ole="t" filled="f" o:preferrelative="t" stroked="f" coordsize="21600,21600">
            <v:path/>
            <v:fill on="f" focussize="0,0"/>
            <v:stroke on="f" joinstyle="miter"/>
            <v:imagedata r:id="rId153" o:title="eqId42e4487468ab2823d6dbf7f0ebd2eb3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2D20CC47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4或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01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155" o:title="eqId3edbd40e04e2a943051fa83d6e511ad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02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155" o:title="eqId3edbd40e04e2a943051fa83d6e511ad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4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8</w:t>
      </w:r>
    </w:p>
    <w:p w14:paraId="0C0486F4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 w14:paraId="7FCDB8C8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【例2-3】</w:t>
      </w:r>
      <w:r>
        <w:rPr>
          <w:rFonts w:hint="default" w:ascii="Times New Roman" w:hAnsi="Times New Roman" w:eastAsia="宋体" w:cs="Times New Roman"/>
          <w:sz w:val="24"/>
          <w:szCs w:val="24"/>
        </w:rPr>
        <w:t>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03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中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04" o:spt="75" alt="eqId1e0e649da4afdcc00d53ec5d8c41be65" type="#_x0000_t75" style="height:15.9pt;width:33.4pt;" o:ole="t" filled="f" o:preferrelative="t" stroked="f" coordsize="21600,21600">
            <v:path/>
            <v:fill on="f" focussize="0,0"/>
            <v:stroke on="f" joinstyle="miter"/>
            <v:imagedata r:id="rId159" o:title="eqId1e0e649da4afdcc00d53ec5d8c41be6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05" o:spt="75" alt="eqId1a7310d99f0c27a9d335daa42e480db1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161" o:title="eqId1a7310d99f0c27a9d335daa42e480db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06" o:spt="75" alt="eqIddaf464629fa321a6ff7401ab79f07083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163" o:title="eqIddaf464629fa321a6ff7401ab79f0708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07" o:spt="75" alt="eqIdd7da2f386b78cdf6489efaa2f5820d3e" type="#_x0000_t75" style="height:16.05pt;width:11.4pt;" o:ole="t" filled="f" o:preferrelative="t" stroked="f" coordsize="21600,21600">
            <v:path/>
            <v:fill on="f" focussize="0,0"/>
            <v:stroke on="f" joinstyle="miter"/>
            <v:imagedata r:id="rId165" o:title="eqIdd7da2f386b78cdf6489efaa2f5820d3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等比中项为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00710D0A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12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08" o:spt="75" alt="eqId95e35f76e01c3979ae5987f7729f9856" type="#_x0000_t75" style="height:11.15pt;width:19.35pt;" o:ole="t" filled="f" o:preferrelative="t" stroked="f" coordsize="21600,21600">
            <v:path/>
            <v:fill on="f" focussize="0,0"/>
            <v:stroke on="f" joinstyle="miter"/>
            <v:imagedata r:id="rId167" o:title="eqId95e35f76e01c3979ae5987f7729f985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09" o:spt="75" alt="eqIda5cbe56012fc4ab3ddfadc1853c87b2e" type="#_x0000_t75" style="height:11.4pt;width:19.35pt;" o:ole="t" filled="f" o:preferrelative="t" stroked="f" coordsize="21600,21600">
            <v:path/>
            <v:fill on="f" focussize="0,0"/>
            <v:stroke on="f" joinstyle="miter"/>
            <v:imagedata r:id="rId169" o:title="eqIda5cbe56012fc4ab3ddfadc1853c87b2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30</w:t>
      </w:r>
    </w:p>
    <w:p w14:paraId="50228698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 w14:paraId="0887B765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【例2-4】</w:t>
      </w:r>
      <w:r>
        <w:rPr>
          <w:rFonts w:hint="default" w:ascii="Times New Roman" w:hAnsi="Times New Roman" w:eastAsia="宋体" w:cs="Times New Roman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0" o:spt="75" alt="eqId4e393a3e3fce2f3995cd3b5727633074" type="#_x0000_t75" style="height:15.95pt;width:51.9pt;" o:ole="t" filled="f" o:preferrelative="t" stroked="f" coordsize="21600,21600">
            <v:path/>
            <v:fill on="f" focussize="0,0"/>
            <v:stroke on="f" joinstyle="miter"/>
            <v:imagedata r:id="rId171" o:title="eqId4e393a3e3fce2f3995cd3b572763307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1" o:spt="75" alt="eqIde0af55d68d29416f97149f5066b6f090" type="#_x0000_t75" style="height:15.85pt;width:51pt;" o:ole="t" filled="f" o:preferrelative="t" stroked="f" coordsize="21600,21600">
            <v:path/>
            <v:fill on="f" focussize="0,0"/>
            <v:stroke on="f" joinstyle="miter"/>
            <v:imagedata r:id="rId173" o:title="eqIde0af55d68d29416f97149f5066b6f09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若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sz w:val="24"/>
          <w:szCs w:val="24"/>
        </w:rPr>
        <w:t>三个数成等比数列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2" o:spt="75" alt="eqId5ccd4162c7d09f970cb77cadacdbe521" type="#_x0000_t75" style="height:12.25pt;width:16.7pt;" o:ole="t" filled="f" o:preferrelative="t" stroked="f" coordsize="21600,21600">
            <v:path/>
            <v:fill on="f" focussize="0,0"/>
            <v:stroke on="f" joinstyle="miter"/>
            <v:imagedata r:id="rId175" o:title="eqId5ccd4162c7d09f970cb77cadacdbe52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1E083BB6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5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1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3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177" o:title="eqIdacbc6a613224461ade69362d4655047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4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177" o:title="eqIdacbc6a613224461ade69362d4655047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或1</w:t>
      </w:r>
    </w:p>
    <w:p w14:paraId="4CD6197B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 w14:paraId="50A7E781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【变式1】</w:t>
      </w:r>
      <w:r>
        <w:rPr>
          <w:rFonts w:hint="default" w:ascii="Times New Roman" w:hAnsi="Times New Roman" w:eastAsia="宋体" w:cs="Times New Roman"/>
          <w:sz w:val="24"/>
          <w:szCs w:val="24"/>
        </w:rPr>
        <w:t>已知各项均为正数的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5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6" o:spt="75" alt="eqId9378aa39b0f34562fda4c1e9065a83b5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181" o:title="eqId9378aa39b0f34562fda4c1e9065a83b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7" o:spt="75" alt="eqIdaeef399c0c7e54c90d1cec3eb8b42d5f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183" o:title="eqIdaeef399c0c7e54c90d1cec3eb8b42d5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8" o:spt="75" alt="eqId62eaf09bb946feb2806a2725369891f8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185" o:title="eqId62eaf09bb946feb2806a2725369891f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5424F82C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7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8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9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10</w:t>
      </w:r>
    </w:p>
    <w:p w14:paraId="0C73C63C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 w14:paraId="4696FD4F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【变式2】</w:t>
      </w:r>
      <w:r>
        <w:rPr>
          <w:rFonts w:hint="default" w:ascii="Times New Roman" w:hAnsi="Times New Roman" w:eastAsia="宋体" w:cs="Times New Roman"/>
          <w:sz w:val="24"/>
          <w:szCs w:val="24"/>
        </w:rPr>
        <w:t>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9" o:spt="75" alt="eqId63d471926f7b27322d90c82b9ce21d3d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187" o:title="eqId63d471926f7b27322d90c82b9ce21d3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中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0" o:spt="75" alt="eqIde9d36c67df93fefd1cfe9b5cf267e966" type="#_x0000_t75" style="height:15.85pt;width:62.45pt;" o:ole="t" filled="f" o:preferrelative="t" stroked="f" coordsize="21600,21600">
            <v:path/>
            <v:fill on="f" focussize="0,0"/>
            <v:stroke on="f" joinstyle="miter"/>
            <v:imagedata r:id="rId189" o:title="eqIde9d36c67df93fefd1cfe9b5cf267e96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1" o:spt="75" alt="eqIddaf464629fa321a6ff7401ab79f07083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163" o:title="eqIddaf464629fa321a6ff7401ab79f0708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2" o:spt="75" alt="eqId5da4cd81500bdb43118150dbdb1541e6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192" o:title="eqId5da4cd81500bdb43118150dbdb1541e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等比中项为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6BF5AC66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24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3" o:spt="75" alt="eqIdcd701839451bde3c9dff71cf92fa40d1" type="#_x0000_t75" style="height:11.15pt;width:19.35pt;" o:ole="t" filled="f" o:preferrelative="t" stroked="f" coordsize="21600,21600">
            <v:path/>
            <v:fill on="f" focussize="0,0"/>
            <v:stroke on="f" joinstyle="miter"/>
            <v:imagedata r:id="rId194" o:title="eqIdcd701839451bde3c9dff71cf92fa40d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4" o:spt="75" alt="eqId975574ed9fee325e6976e49ac2279251" type="#_x0000_t75" style="height:11.35pt;width:19.35pt;" o:ole="t" filled="f" o:preferrelative="t" stroked="f" coordsize="21600,21600">
            <v:path/>
            <v:fill on="f" focussize="0,0"/>
            <v:stroke on="f" joinstyle="miter"/>
            <v:imagedata r:id="rId196" o:title="eqId975574ed9fee325e6976e49ac2279251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5" o:spt="75" alt="eqIdb53c7539ed297ea63b9ace6f5cc58ca8" type="#_x0000_t75" style="height:12.3pt;width:13.15pt;" o:ole="t" filled="f" o:preferrelative="t" stroked="f" coordsize="21600,21600">
            <v:path/>
            <v:fill on="f" focussize="0,0"/>
            <v:stroke on="f" joinstyle="miter"/>
            <v:imagedata r:id="rId198" o:title="eqIdb53c7539ed297ea63b9ace6f5cc58ca8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</w:p>
    <w:p w14:paraId="5ACD7A58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【变式3】</w:t>
      </w:r>
      <w:r>
        <w:rPr>
          <w:rFonts w:hint="default" w:ascii="Times New Roman" w:hAnsi="Times New Roman" w:eastAsia="宋体" w:cs="Times New Roman"/>
          <w:sz w:val="24"/>
          <w:szCs w:val="24"/>
        </w:rPr>
        <w:t>已知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6" o:spt="75" alt="eqIdfe229b24e2d56ff6b491725ceae4ff2f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200" o:title="eqIdfe229b24e2d56ff6b491725ceae4ff2f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为等比数列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7" o:spt="75" alt="eqIdb708c8dcb2d66eb2ce0b3718a9cd924a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202" o:title="eqId08eb71ecf8d733b6932f4680874dbbf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它的前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8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04" o:title="eqIdb6a24198bd04c29321ae5dc5a28fe42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项和，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29" o:spt="75" alt="eqId622f568f2c2cb8740cc685c8ffe6571c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206" o:title="eqId622f568f2c2cb8740cc685c8ffe6571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30" o:spt="75" alt="eqIdd199f9235e3bd36bfa78c3772e941896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208" o:title="eqIdd199f9235e3bd36bfa78c3772e94189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31" o:spt="75" alt="eqIdeaf33e141c0066c8d5fcaf5d47b7a6e2" type="#_x0000_t75" style="height:15.6pt;width:17.55pt;" o:ole="t" filled="f" o:preferrelative="t" stroked="f" coordsize="21600,21600">
            <v:path/>
            <v:fill on="f" focussize="0,0"/>
            <v:stroke on="f" joinstyle="miter"/>
            <v:imagedata r:id="rId210" o:title="eqIdeaf33e141c0066c8d5fcaf5d47b7a6e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等差中项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32" o:spt="75" alt="eqIdeffe2fa26816d2d1aa79a51f7f243e1e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12" o:title="eqIdeffe2fa26816d2d1aa79a51f7f243e1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33" o:spt="75" alt="eqId2feebb21d486f598ab4f5dfaa3b657fc" type="#_x0000_t75" style="height:15.95pt;width:21.95pt;" o:ole="t" filled="f" o:preferrelative="t" stroked="f" coordsize="21600,21600">
            <v:path/>
            <v:fill on="f" focussize="0,0"/>
            <v:stroke on="f" joinstyle="miter"/>
            <v:imagedata r:id="rId214" o:title="eqId2feebb21d486f598ab4f5dfaa3b657f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694DB9CA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35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33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31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30</w:t>
      </w:r>
    </w:p>
    <w:p w14:paraId="20F1AD35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</w:rPr>
      </w:pPr>
    </w:p>
    <w:p w14:paraId="7C926B7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/>
        <w:jc w:val="center"/>
        <w:textAlignment w:val="center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三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等比数列的性质</w:t>
      </w:r>
    </w:p>
    <w:p w14:paraId="637952FF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【例3-1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2024年真题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等比数列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3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中，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135" o:spt="75" type="#_x0000_t75" style="height:18pt;width:170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</w:p>
    <w:p w14:paraId="50A7F0BA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4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9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252</w:t>
      </w:r>
    </w:p>
    <w:p w14:paraId="41E935B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</w:pPr>
    </w:p>
    <w:p w14:paraId="1E19FD4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例3-2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】（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val="en-US" w:eastAsia="zh-CN"/>
        </w:rPr>
        <w:t>2013年真题</w:t>
      </w:r>
      <w:r>
        <w:rPr>
          <w:rFonts w:hint="default" w:ascii="Times New Roman" w:hAnsi="Times New Roman" w:eastAsia="宋体" w:cs="Times New Roman"/>
          <w:bCs w:val="0"/>
          <w:kern w:val="21"/>
          <w:position w:val="0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若等比数列前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3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项和为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37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则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38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</w:p>
    <w:p w14:paraId="33956DD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A、-5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B、0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      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C、1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          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D、-1</w:t>
      </w:r>
    </w:p>
    <w:p w14:paraId="18687915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 w14:paraId="6FCB61A6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【例3-3】</w:t>
      </w:r>
      <w:r>
        <w:rPr>
          <w:rFonts w:hint="default" w:ascii="Times New Roman" w:hAnsi="Times New Roman" w:eastAsia="宋体" w:cs="Times New Roman"/>
          <w:sz w:val="24"/>
          <w:szCs w:val="24"/>
        </w:rPr>
        <w:t>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39" o:spt="75" alt="eqId63d471926f7b27322d90c82b9ce21d3d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224" o:title="eqId63d471926f7b27322d90c82b9ce21d3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前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40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26" o:title="eqIdb6a24198bd04c29321ae5dc5a28fe42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项和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41" o:spt="75" alt="eqId08eb71ecf8d733b6932f4680874dbbf3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202" o:title="eqId08eb71ecf8d733b6932f4680874dbbf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42" o:spt="75" alt="eqIdc223042a56db57f79f453f40bac12b3c" type="#_x0000_t75" style="height:16.5pt;width:60.7pt;" o:ole="t" filled="f" o:preferrelative="t" stroked="f" coordsize="21600,21600">
            <v:path/>
            <v:fill on="f" focussize="0,0"/>
            <v:stroke on="f" joinstyle="miter"/>
            <v:imagedata r:id="rId229" o:title="eqIdc223042a56db57f79f453f40bac12b3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43" o:spt="75" alt="eqId825116eb345f5505ebc8c1cdb8a1f131" type="#_x0000_t75" style="height:10.55pt;width:14.95pt;" o:ole="t" filled="f" o:preferrelative="t" stroked="f" coordsize="21600,21600">
            <v:path/>
            <v:fill on="f" focussize="0,0"/>
            <v:stroke on="f" joinstyle="miter"/>
            <v:imagedata r:id="rId231" o:title="eqId825116eb345f5505ebc8c1cdb8a1f13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4B876CF0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2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-2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1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-1</w:t>
      </w:r>
    </w:p>
    <w:p w14:paraId="0BBDABFC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</w:p>
    <w:p w14:paraId="0B1552F5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【例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3-4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设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44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前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45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26" o:title="eqIdb6a24198bd04c29321ae5dc5a28fe42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项和是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46" o:spt="75" alt="eqId08eb71ecf8d733b6932f4680874dbbf3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202" o:title="eqId08eb71ecf8d733b6932f4680874dbbf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已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47" o:spt="75" alt="eqId8d4e85b90d5fb1fed88558141d31e221" type="#_x0000_t75" style="height:15.7pt;width:73pt;" o:ole="t" filled="f" o:preferrelative="t" stroked="f" coordsize="21600,21600">
            <v:path/>
            <v:fill on="f" focussize="0,0"/>
            <v:stroke on="f" joinstyle="miter"/>
            <v:imagedata r:id="rId236" o:title="eqId8d4e85b90d5fb1fed88558141d31e22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48" o:spt="75" alt="eqId8d459a1454d2eaf63086f1c5e6450d19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238" o:title="eqId8d459a1454d2eaf63086f1c5e6450d1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058D430E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13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12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6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3</w:t>
      </w:r>
    </w:p>
    <w:p w14:paraId="6BCD5239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1F9D146A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7E12A5EA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【变式1】</w:t>
      </w:r>
      <w:r>
        <w:rPr>
          <w:rFonts w:hint="default" w:ascii="Times New Roman" w:hAnsi="Times New Roman" w:eastAsia="宋体" w:cs="Times New Roman"/>
          <w:sz w:val="24"/>
          <w:szCs w:val="24"/>
        </w:rPr>
        <w:t>已知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49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前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n</w:t>
      </w:r>
      <w:r>
        <w:rPr>
          <w:rFonts w:hint="default" w:ascii="Times New Roman" w:hAnsi="Times New Roman" w:eastAsia="宋体" w:cs="Times New Roman"/>
          <w:sz w:val="24"/>
          <w:szCs w:val="24"/>
        </w:rPr>
        <w:t>项和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50" o:spt="75" alt="eqId08eb71ecf8d733b6932f4680874dbbf3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202" o:title="eqId08eb71ecf8d733b6932f4680874dbbf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51" o:spt="75" alt="eqId1d4074371de16fa7e361780742e0c775" type="#_x0000_t75" style="height:16.4pt;width:59.8pt;" o:ole="t" filled="f" o:preferrelative="t" stroked="f" coordsize="21600,21600">
            <v:path/>
            <v:fill on="f" focussize="0,0"/>
            <v:stroke on="f" joinstyle="miter"/>
            <v:imagedata r:id="rId242" o:title="eqId1d4074371de16fa7e361780742e0c77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52" o:spt="75" alt="eqIdb1010846eeec6c9da29640f5aa3f8738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244" o:title="eqIdb1010846eeec6c9da29640f5aa3f873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等于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0E05AAD5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53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246" o:title="eqId81fb134b2b48acc99213fff6ccfee65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54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248" o:title="eqId5ca7d1107389675d32b56ec097464c1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55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50" o:title="eqId274a9dc37509f01c2606fb3086a46f4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56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52" o:title="eqId61128ab996360a038e6e64d82fcba00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1">
            <o:LockedField>false</o:LockedField>
          </o:OLEObject>
        </w:object>
      </w:r>
    </w:p>
    <w:p w14:paraId="45E17FCC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1A40CF33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【变式2】</w:t>
      </w:r>
      <w:r>
        <w:rPr>
          <w:rFonts w:hint="default" w:ascii="Times New Roman" w:hAnsi="Times New Roman" w:eastAsia="宋体" w:cs="Times New Roman"/>
          <w:sz w:val="24"/>
          <w:szCs w:val="24"/>
        </w:rPr>
        <w:t>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57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前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58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26" o:title="eqIdb6a24198bd04c29321ae5dc5a28fe42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项和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59" o:spt="75" alt="eqId08eb71ecf8d733b6932f4680874dbbf3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202" o:title="eqId08eb71ecf8d733b6932f4680874dbbf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60" o:spt="75" alt="eqIdd0bfa0bf57c25e99e0a70c4fc541dfb7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257" o:title="eqIdd0bfa0bf57c25e99e0a70c4fc541dfb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61" o:spt="75" alt="eqIdce3c9ddc2bce6f5856b288254b13b22a" type="#_x0000_t75" style="height:29.9pt;width:22.85pt;" o:ole="t" filled="f" o:preferrelative="t" stroked="f" coordsize="21600,21600">
            <v:path/>
            <v:fill on="f" focussize="0,0"/>
            <v:stroke on="f" joinstyle="miter"/>
            <v:imagedata r:id="rId259" o:title="eqIdce3c9ddc2bce6f5856b288254b13b22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　　）</w:t>
      </w:r>
    </w:p>
    <w:p w14:paraId="701CFD0E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62" o:spt="75" alt="eqId31da7291140e430a11e2a10cc6cdefbb" type="#_x0000_t75" style="height:27.15pt;width:10.55pt;" o:ole="t" filled="f" o:preferrelative="t" stroked="f" coordsize="21600,21600">
            <v:path/>
            <v:fill on="f" focussize="0,0"/>
            <v:stroke on="f" joinstyle="miter"/>
            <v:imagedata r:id="rId261" o:title="eqId31da7291140e430a11e2a10cc6cdefb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63" o:spt="75" alt="eqId1d86ab7c97cd8a0b15ba5efc1be94230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63" o:title="eqId1d86ab7c97cd8a0b15ba5efc1be9423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64" o:spt="75" alt="eqId40e93941f67a248bdbedb285b4e40500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65" o:title="eqId40e93941f67a248bdbedb285b4e4050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65" o:spt="75" alt="eqId6faa377b82f7c39f03875874b78f922b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67" o:title="eqId6faa377b82f7c39f03875874b78f922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6">
            <o:LockedField>false</o:LockedField>
          </o:OLEObject>
        </w:object>
      </w:r>
    </w:p>
    <w:p w14:paraId="022F040B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162748C1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【变式3】</w:t>
      </w:r>
      <w:r>
        <w:rPr>
          <w:rFonts w:hint="default" w:ascii="Times New Roman" w:hAnsi="Times New Roman" w:eastAsia="宋体" w:cs="Times New Roman"/>
          <w:sz w:val="24"/>
          <w:szCs w:val="24"/>
        </w:rPr>
        <w:t>已知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66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等比数列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67" o:spt="75" alt="eqId08eb71ecf8d733b6932f4680874dbbf3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202" o:title="eqId08eb71ecf8d733b6932f4680874dbbf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为其前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68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26" o:title="eqIdb6a24198bd04c29321ae5dc5a28fe42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项和，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69" o:spt="75" alt="eqId66a980ae9cfbae2e223ca751031f10a7" type="#_x0000_t75" style="height:15.9pt;width:61.6pt;" o:ole="t" filled="f" o:preferrelative="t" stroked="f" coordsize="21600,21600">
            <v:path/>
            <v:fill on="f" focussize="0,0"/>
            <v:stroke on="f" joinstyle="miter"/>
            <v:imagedata r:id="rId272" o:title="eqId66a980ae9cfbae2e223ca751031f10a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70" o:spt="75" alt="eqId655b196b28d765afa087da8c136ca012" type="#_x0000_t75" style="height:13.8pt;width:59.75pt;" o:ole="t" filled="f" o:preferrelative="t" stroked="f" coordsize="21600,21600">
            <v:path/>
            <v:fill on="f" focussize="0,0"/>
            <v:stroke on="f" joinstyle="miter"/>
            <v:imagedata r:id="rId274" o:title="eqId655b196b28d765afa087da8c136ca01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71" o:spt="75" alt="eqId9eab8f8926b996f9bee57d96067f5bac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276" o:title="eqId9eab8f8926b996f9bee57d96067f5bac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0D6D82BC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27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39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81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120</w:t>
      </w:r>
    </w:p>
    <w:p w14:paraId="52D9FF67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3D7B30EF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/>
        <w:jc w:val="center"/>
        <w:textAlignment w:val="center"/>
        <w:outlineLvl w:val="1"/>
        <w:rPr>
          <w:rFonts w:hint="default" w:ascii="Times New Roman" w:hAnsi="Times New Roman" w:eastAsia="宋体" w:cs="Times New Roman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default" w:ascii="Times New Roman" w:hAnsi="Times New Roman" w:eastAsia="宋体" w:cs="Times New Roman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四</w:t>
      </w:r>
      <w:r>
        <w:rPr>
          <w:rFonts w:hint="default" w:ascii="Times New Roman" w:hAnsi="Times New Roman" w:eastAsia="宋体" w:cs="Times New Roman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default" w:ascii="Times New Roman" w:hAnsi="Times New Roman" w:eastAsia="宋体" w:cs="Times New Roman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等差数列与等比数列综合</w:t>
      </w:r>
    </w:p>
    <w:p w14:paraId="5352CC3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例4-1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】（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019年真题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）已知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7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是各项均为正数的等比数列，且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173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成等差数列，则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7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的公比为______</w:t>
      </w:r>
    </w:p>
    <w:p w14:paraId="4346B38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</w:p>
    <w:p w14:paraId="004F295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</w:p>
    <w:p w14:paraId="63BDEE3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【例4-2】（2018年真题）</w:t>
      </w:r>
      <w:r>
        <w:rPr>
          <w:rFonts w:hint="default" w:ascii="Times New Roman" w:hAnsi="Times New Roman" w:eastAsia="宋体" w:cs="Times New Roman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7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公差不为零的等差数列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176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且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17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成等比数列</w:t>
      </w:r>
    </w:p>
    <w:p w14:paraId="2331F1F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求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7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通项公式</w:t>
      </w:r>
    </w:p>
    <w:p w14:paraId="5415D45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position w:val="-12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设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79" o:spt="75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求数列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80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前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8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项和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18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7">
            <o:LockedField>false</o:LockedField>
          </o:OLEObject>
        </w:object>
      </w:r>
    </w:p>
    <w:p w14:paraId="15EACB7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</w:p>
    <w:p w14:paraId="78F2AA5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</w:p>
    <w:p w14:paraId="286A289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【例4-3】（2016年真题）</w:t>
      </w:r>
      <w:r>
        <w:rPr>
          <w:rFonts w:hint="default" w:ascii="Times New Roman" w:hAnsi="Times New Roman" w:eastAsia="宋体" w:cs="Times New Roman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83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等比数列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184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数列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8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满足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186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5">
            <o:LockedField>false</o:LockedField>
          </o:OLEObject>
        </w:object>
      </w:r>
    </w:p>
    <w:p w14:paraId="644097C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证明数列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8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等差数列</w:t>
      </w:r>
    </w:p>
    <w:p w14:paraId="0461CD1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求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8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前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8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项和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19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最大值</w:t>
      </w:r>
    </w:p>
    <w:p w14:paraId="04CBCA3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</w:p>
    <w:p w14:paraId="3A63EFD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【例4-4】（2009年真题）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9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等比数列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92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公差不为零的等差数列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193" o:spt="75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9">
            <o:LockedField>false</o:LockedField>
          </o:OLEObject>
        </w:object>
      </w:r>
    </w:p>
    <w:p w14:paraId="4D54FBD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求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9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和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95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通项公式</w:t>
      </w:r>
    </w:p>
    <w:p w14:paraId="1EEA2CC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设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96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前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9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项和为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19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是否存在正整数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9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使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200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?若存在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求出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20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若不存在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说明理由。</w:t>
      </w:r>
    </w:p>
    <w:p w14:paraId="63AB2AE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</w:p>
    <w:p w14:paraId="0558820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</w:p>
    <w:p w14:paraId="4526FAD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position w:val="-6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【例4-5】（2003年真题）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已知等差数列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20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中，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203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且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204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又成等比数列，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205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求公差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206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及项数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20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7">
            <o:LockedField>false</o:LockedField>
          </o:OLEObject>
        </w:object>
      </w:r>
    </w:p>
    <w:p w14:paraId="1291684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position w:val="-6"/>
          <w:sz w:val="24"/>
          <w:szCs w:val="24"/>
          <w:lang w:val="en-US" w:eastAsia="zh-CN"/>
        </w:rPr>
      </w:pPr>
    </w:p>
    <w:p w14:paraId="6E225F3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position w:val="-6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53975</wp:posOffset>
                </wp:positionV>
                <wp:extent cx="1645920" cy="303530"/>
                <wp:effectExtent l="13970" t="13970" r="16510" b="25400"/>
                <wp:wrapNone/>
                <wp:docPr id="1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592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8410D8">
                            <w:pPr>
                              <w:snapToGrid w:val="0"/>
                              <w:spacing w:after="0" w:line="240" w:lineRule="auto"/>
                              <w:jc w:val="left"/>
                              <w:textAlignment w:val="center"/>
                              <w:rPr>
                                <w:rFonts w:hint="eastAsia" w:ascii="NewMathTool" w:hAnsi="NewMathTool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  <w:lang w:eastAsia="zh-CN"/>
                              </w:rPr>
                            </w:pPr>
                            <w:r>
                              <w:rPr>
                                <w:rFonts w:hint="eastAsia" w:ascii="NewMathTool" w:hAnsi="NewMathTool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  <w:lang w:val="en-US" w:eastAsia="zh-CN"/>
                              </w:rPr>
                              <w:t>课后模拟</w:t>
                            </w:r>
                            <w:r>
                              <w:rPr>
                                <w:rFonts w:hint="eastAsia" w:ascii="NewMathTool" w:hAnsi="NewMathTool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·</w:t>
                            </w:r>
                            <w:r>
                              <w:rPr>
                                <w:rFonts w:hint="eastAsia" w:ascii="NewMathTool" w:hAnsi="NewMathTool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  <w:lang w:val="en-US" w:eastAsia="zh-CN"/>
                              </w:rPr>
                              <w:t>巩固练习</w:t>
                            </w:r>
                          </w:p>
                          <w:p w14:paraId="49707619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剪去单角的矩形 24" o:spid="_x0000_s1026" style="position:absolute;left:0pt;margin-left:-0.2pt;margin-top:4.25pt;height:23.9pt;width:129.6pt;z-index:251664384;v-text-anchor:middle;mso-width-relative:page;mso-height-relative:page;" filled="f" stroked="t" coordsize="1645920,303530" o:gfxdata="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" path="m0,0l1595330,0,1645920,50589,1645920,303530,0,303530xe">
                <v:path textboxrect="0,0,1645920,303530" o:connectlocs="1645920,151765;822960,303530;0,151765;822960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608410D8">
                      <w:pPr>
                        <w:snapToGrid w:val="0"/>
                        <w:spacing w:after="0" w:line="240" w:lineRule="auto"/>
                        <w:jc w:val="left"/>
                        <w:textAlignment w:val="center"/>
                        <w:rPr>
                          <w:rFonts w:hint="eastAsia" w:ascii="NewMathTool" w:hAnsi="NewMathTool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  <w:lang w:eastAsia="zh-CN"/>
                        </w:rPr>
                      </w:pPr>
                      <w:r>
                        <w:rPr>
                          <w:rFonts w:hint="eastAsia" w:ascii="NewMathTool" w:hAnsi="NewMathTool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  <w:lang w:val="en-US" w:eastAsia="zh-CN"/>
                        </w:rPr>
                        <w:t>课后模拟</w:t>
                      </w:r>
                      <w:r>
                        <w:rPr>
                          <w:rFonts w:hint="eastAsia" w:ascii="NewMathTool" w:hAnsi="NewMathTool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·</w:t>
                      </w:r>
                      <w:r>
                        <w:rPr>
                          <w:rFonts w:hint="eastAsia" w:ascii="NewMathTool" w:hAnsi="NewMathTool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  <w:lang w:val="en-US" w:eastAsia="zh-CN"/>
                        </w:rPr>
                        <w:t>巩固练习</w:t>
                      </w:r>
                    </w:p>
                    <w:p w14:paraId="49707619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9C05233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．正项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08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中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09" o:spt="75" alt="eqIdad2da0ff9dc73d62f8162fc3de186150" type="#_x0000_t75" style="height:14.05pt;width:23.75pt;" o:ole="t" filled="f" o:preferrelative="t" stroked="f" coordsize="21600,21600">
            <v:path/>
            <v:fill on="f" focussize="0,0"/>
            <v:stroke on="f" joinstyle="miter"/>
            <v:imagedata r:id="rId351" o:title="eqIdad2da0ff9dc73d62f8162fc3de186150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0" o:spt="75" alt="eqId4fea5d30d942c0500bba5c0550761c75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353" o:title="eqId4fea5d30d942c0500bba5c0550761c7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1" o:spt="75" alt="eqId0ebce85ea9bc18815ef8887057030a63" type="#_x0000_t75" style="height:15.85pt;width:21.15pt;" o:ole="t" filled="f" o:preferrelative="t" stroked="f" coordsize="21600,21600">
            <v:path/>
            <v:fill on="f" focussize="0,0"/>
            <v:stroke on="f" joinstyle="miter"/>
            <v:imagedata r:id="rId355" o:title="eqId0ebce85ea9bc18815ef8887057030a6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4E1FBE19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2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357" o:title="eqIda7ffe8515ff6183c1c7775dc6f94bdb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3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6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9</w:t>
      </w:r>
    </w:p>
    <w:p w14:paraId="06FD9768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07CB68E5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．在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3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中，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4" o:spt="75" alt="eqId9b499ee374be0ec0f07b28d7529c473e" type="#_x0000_t75" style="height:15.85pt;width:61.6pt;" o:ole="t" filled="f" o:preferrelative="t" stroked="f" coordsize="21600,21600">
            <v:path/>
            <v:fill on="f" focussize="0,0"/>
            <v:stroke on="f" joinstyle="miter"/>
            <v:imagedata r:id="rId360" o:title="eqId9b499ee374be0ec0f07b28d7529c473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5" o:spt="75" alt="eqId8e7a570879659633f515528294f68a35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362" o:title="eqId8e7a570879659633f515528294f68a3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71CB67DC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6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9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6" o:spt="75" alt="eqId39fa8414146b94d4b04cd4ca6f4ef93c" type="#_x0000_t75" style="height:15.35pt;width:17.65pt;" o:ole="t" filled="f" o:preferrelative="t" stroked="f" coordsize="21600,21600">
            <v:path/>
            <v:fill on="f" focussize="0,0"/>
            <v:stroke on="f"/>
            <v:imagedata r:id="rId364" o:title="eqId39fa8414146b94d4b04cd4ca6f4ef93c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7" o:spt="75" alt="eqIdb4b09c353126088902e6476dfe4e7735" type="#_x0000_t75" style="height:15.6pt;width:17.2pt;" o:ole="t" filled="f" o:preferrelative="t" stroked="f" coordsize="21600,21600">
            <v:path/>
            <v:fill on="f" focussize="0,0"/>
            <v:stroke on="f"/>
            <v:imagedata r:id="rId366" o:title="eqIdb4b09c353126088902e6476dfe4e773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5">
            <o:LockedField>false</o:LockedField>
          </o:OLEObject>
        </w:object>
      </w:r>
    </w:p>
    <w:p w14:paraId="6DA3955E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249426A3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560B6ABB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</w:p>
    <w:p w14:paraId="529D475F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3．已知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8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满足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9" o:spt="75" alt="eqId039e4fe671d61e59b96ee525c9df43e8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139" o:title="eqId039e4fe671d61e59b96ee525c9df43e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20" o:spt="75" alt="eqId296d8be2044720e367ac0433dc2e7dc5" type="#_x0000_t75" style="height:15.85pt;width:69.45pt;" o:ole="t" filled="f" o:preferrelative="t" stroked="f" coordsize="21600,21600">
            <v:path/>
            <v:fill on="f" focussize="0,0"/>
            <v:stroke on="f" joinstyle="miter"/>
            <v:imagedata r:id="rId370" o:title="eqId296d8be2044720e367ac0433dc2e7dc5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21" o:spt="75" alt="eqId683f895e37f92721bdab8f98b2890dc9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372" o:title="eqId683f895e37f92721bdab8f98b2890dc9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716E7EFD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26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78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104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130</w:t>
      </w:r>
    </w:p>
    <w:p w14:paraId="2AA60BE2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 w14:paraId="30A78A95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4"/>
          <w:szCs w:val="24"/>
        </w:rPr>
        <w:t>．在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22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中，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23" o:spt="75" alt="eqId6d5bf12b135e598199b452f2e85fe9b0" type="#_x0000_t75" style="height:15.8pt;width:68.6pt;" o:ole="t" filled="f" o:preferrelative="t" stroked="f" coordsize="21600,21600">
            <v:path/>
            <v:fill on="f" focussize="0,0"/>
            <v:stroke on="f" joinstyle="miter"/>
            <v:imagedata r:id="rId375" o:title="eqId6d5bf12b135e598199b452f2e85fe9b0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24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公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25" o:spt="75" alt="eqIdad0d99fef1aa4dbcc6dc7b30b7d2c9a9" type="#_x0000_t75" style="height:13.75pt;width:20.55pt;" o:ole="t" filled="f" o:preferrelative="t" stroked="f" coordsize="21600,21600">
            <v:path/>
            <v:fill on="f" focussize="0,0"/>
            <v:stroke on="f"/>
            <v:imagedata r:id="rId378" o:title="eqIdad0d99fef1aa4dbcc6dc7b30b7d2c9a9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72FF8D48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26" o:spt="75" alt="eqIdcf298f00799cbf34b4db26f5f63af92f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380" o:title="eqIdcf298f00799cbf34b4db26f5f63af92f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27" o:spt="75" alt="eqIdf89eef3148f2d4d09379767b4af69132" type="#_x0000_t75" style="height:28.3pt;width:14.15pt;" o:ole="t" filled="f" o:preferrelative="t" stroked="f" coordsize="21600,21600">
            <v:path/>
            <v:fill on="f" focussize="0,0"/>
            <v:stroke on="f"/>
            <v:imagedata r:id="rId382" o:title="eqIdf89eef3148f2d4d09379767b4af69132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28" o:spt="75" alt="eqId95bacae35b6e16a0a33c2bdc6bc07df7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384" o:title="eqId95bacae35b6e16a0a33c2bdc6bc07df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4</w:t>
      </w:r>
    </w:p>
    <w:p w14:paraId="02D058E6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 w14:paraId="13A5C9F8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sz w:val="24"/>
          <w:szCs w:val="24"/>
        </w:rPr>
        <w:t>．在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29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中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30" o:spt="75" alt="eqId0720dcc8b079c54909e3f116bbcf92f1" type="#_x0000_t75" style="height:31.35pt;width:63.25pt;" o:ole="t" filled="f" o:preferrelative="t" stroked="f" coordsize="21600,21600">
            <v:path/>
            <v:fill on="f" focussize="0,0"/>
            <v:stroke on="f"/>
            <v:imagedata r:id="rId387" o:title="eqId0720dcc8b079c54909e3f116bbcf92f1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成等差数列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31" o:spt="75" alt="eqIdea2298b5909779427ed6c11040b47aa1" type="#_x0000_t75" style="height:32.4pt;width:48.3pt;" o:ole="t" filled="f" o:preferrelative="t" stroked="f" coordsize="21600,21600">
            <v:path/>
            <v:fill on="f" focussize="0,0"/>
            <v:stroke on="f"/>
            <v:imagedata r:id="rId389" o:title="eqIdea2298b5909779427ed6c11040b47aa1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  <w:bookmarkStart w:id="1" w:name="_GoBack"/>
      <w:bookmarkEnd w:id="1"/>
    </w:p>
    <w:p w14:paraId="0097FF5F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3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32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91" o:title="eqId4dac452fbb5ef6dd653e7fbbef639484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9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33" o:spt="75" alt="eqId158b045c6172c4178d7aa52083e1489f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93" o:title="eqId158b045c6172c4178d7aa52083e1489f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2">
            <o:LockedField>false</o:LockedField>
          </o:OLEObject>
        </w:object>
      </w:r>
    </w:p>
    <w:p w14:paraId="3CC31325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 w14:paraId="5A9C6567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sz w:val="24"/>
          <w:szCs w:val="24"/>
        </w:rPr>
        <w:t>．已知正项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34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前三项和为28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35" o:spt="75" alt="eqId6df1038200f2d97a52c716aab6c3bcb6" type="#_x0000_t75" style="height:15.85pt;width:28.15pt;" o:ole="t" filled="f" o:preferrelative="t" stroked="f" coordsize="21600,21600">
            <v:path/>
            <v:fill on="f" focussize="0,0"/>
            <v:stroke on="f" joinstyle="miter"/>
            <v:imagedata r:id="rId396" o:title="eqId6df1038200f2d97a52c716aab6c3bcb6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36" o:spt="75" alt="eqId0382b4a2ab0657d2d6830bb6be2b17b6" type="#_x0000_t75" style="height:14.15pt;width:19.35pt;" o:ole="t" filled="f" o:preferrelative="t" stroked="f" coordsize="21600,21600">
            <v:path/>
            <v:fill on="f" focussize="0,0"/>
            <v:stroke on="f" joinstyle="miter"/>
            <v:imagedata r:id="rId398" o:title="eqId0382b4a2ab0657d2d6830bb6be2b17b6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6AECCB27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3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400" o:title="eqIdf89eef3148f2d4d09379767b4af69132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38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402" o:title="eqId56d266a04f3dc7483eddbc26c5e487db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39" o:spt="75" alt="eqId6ca8b26c3ad6d892590290a2304126bd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404" o:title="eqId6ca8b26c3ad6d892590290a2304126bd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0" o:spt="75" alt="eqId8b8d1ca7682da10dc7f36e858593d51f" type="#_x0000_t75" style="height:26.65pt;width:14.05pt;" o:ole="t" filled="f" o:preferrelative="t" stroked="f" coordsize="21600,21600">
            <v:path/>
            <v:fill on="f" focussize="0,0"/>
            <v:stroke on="f" joinstyle="miter"/>
            <v:imagedata r:id="rId406" o:title="eqId8b8d1ca7682da10dc7f36e858593d51f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5">
            <o:LockedField>false</o:LockedField>
          </o:OLEObject>
        </w:object>
      </w:r>
    </w:p>
    <w:p w14:paraId="31DA7547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 w14:paraId="10FC52A3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sz w:val="24"/>
          <w:szCs w:val="24"/>
        </w:rPr>
        <w:t>．已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1" o:spt="75" alt="eqId58b140e221ddf537b8964fff8557cca0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408" o:title="eqId58b140e221ddf537b8964fff8557cca0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2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410" o:title="eqId294f5ba74cdf695fc9a8a8e52f421328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3" o:spt="75" alt="eqId9f2c1ec3153d6b86778f01cb90027029" type="#_x0000_t75" style="height:12.25pt;width:25.5pt;" o:ole="t" filled="f" o:preferrelative="t" stroked="f" coordsize="21600,21600">
            <v:path/>
            <v:fill on="f" focussize="0,0"/>
            <v:stroke on="f" joinstyle="miter"/>
            <v:imagedata r:id="rId412" o:title="eqId9f2c1ec3153d6b86778f01cb90027029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4" o:spt="75" alt="eqId2360f4c62f7f1173922e755529a00fae" type="#_x0000_t75" style="height:12.35pt;width:29pt;" o:ole="t" filled="f" o:preferrelative="t" stroked="f" coordsize="21600,21600">
            <v:path/>
            <v:fill on="f" focussize="0,0"/>
            <v:stroke on="f" joinstyle="miter"/>
            <v:imagedata r:id="rId414" o:title="eqId2360f4c62f7f1173922e755529a00fae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…，的第4项为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3AD7AF50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12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5" o:spt="75" alt="eqId29a44d321ae2abfc4e566933a92637d1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416" o:title="eqId29a44d321ae2abfc4e566933a92637d1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9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6" o:spt="75" alt="eqIdeae0cdda87d79a58ce70759c99ccfff8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418" o:title="eqIdeae0cdda87d79a58ce70759c99ccfff8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7">
            <o:LockedField>false</o:LockedField>
          </o:OLEObject>
        </w:object>
      </w:r>
    </w:p>
    <w:p w14:paraId="010C074A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 w14:paraId="464819A2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sz w:val="24"/>
          <w:szCs w:val="24"/>
        </w:rPr>
        <w:t>．已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7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单调递增的等比数列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8" o:spt="75" alt="eqId31c0fe3d0f85fde88d891e1ad0e5b911" type="#_x0000_t75" style="height:16.25pt;width:99.4pt;" o:ole="t" filled="f" o:preferrelative="t" stroked="f" coordsize="21600,21600">
            <v:path/>
            <v:fill on="f" focussize="0,0"/>
            <v:stroke on="f" joinstyle="miter"/>
            <v:imagedata r:id="rId421" o:title="eqId31c0fe3d0f85fde88d891e1ad0e5b911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公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9" o:spt="75" alt="eqId9aa8a716a31b0f51b70fdf9bdb257909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423" o:title="eqId9aa8a716a31b0f51b70fdf9bdb257909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是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4132352D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2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-2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3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-3</w:t>
      </w:r>
    </w:p>
    <w:p w14:paraId="225A7B74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 w14:paraId="2A3EEC98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sz w:val="24"/>
          <w:szCs w:val="24"/>
        </w:rPr>
        <w:t>．已知等差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0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公差为2，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1" o:spt="75" alt="eqIdedcd9a1492c60152f2e32604cd519e72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426" o:title="eqIdedcd9a1492c60152f2e32604cd519e72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成等比数列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2" o:spt="75" alt="eqIdaf9bbe98100c8067ff36ac536d043a85" type="#_x0000_t75" style="height:16.35pt;width:21.1pt;" o:ole="t" filled="f" o:preferrelative="t" stroked="f" coordsize="21600,21600">
            <v:path/>
            <v:fill on="f" focussize="0,0"/>
            <v:stroke on="f" joinstyle="miter"/>
            <v:imagedata r:id="rId428" o:title="eqIdaf9bbe98100c8067ff36ac536d043a85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04DCAAA7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3" o:spt="75" alt="eqId32e22e1223baf7cb3d53e668c2449609" type="#_x0000_t75" style="height:12.7pt;width:19.35pt;" o:ole="t" filled="f" o:preferrelative="t" stroked="f" coordsize="21600,21600">
            <v:path/>
            <v:fill on="f" focussize="0,0"/>
            <v:stroke on="f" joinstyle="miter"/>
            <v:imagedata r:id="rId430" o:title="eqId32e22e1223baf7cb3d53e668c2449609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4" o:spt="75" alt="eqId01317332a203c898536b1d0459f51d23" type="#_x0000_t75" style="height:11.95pt;width:14.05pt;" o:ole="t" filled="f" o:preferrelative="t" stroked="f" coordsize="21600,21600">
            <v:path/>
            <v:fill on="f" focussize="0,0"/>
            <v:stroke on="f" joinstyle="miter"/>
            <v:imagedata r:id="rId432" o:title="eqId01317332a203c898536b1d0459f51d23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4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5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434" o:title="eqId3edbd40e04e2a943051fa83d6e511add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3">
            <o:LockedField>false</o:LockedField>
          </o:OLEObject>
        </w:object>
      </w:r>
    </w:p>
    <w:p w14:paraId="20E9230A">
      <w:pPr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sz w:val="24"/>
          <w:szCs w:val="24"/>
        </w:rPr>
      </w:pPr>
    </w:p>
    <w:p w14:paraId="5F52DC3F">
      <w:pPr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i w:val="0"/>
          <w:sz w:val="24"/>
          <w:szCs w:val="24"/>
        </w:rPr>
        <w:t>二、填空题</w:t>
      </w:r>
    </w:p>
    <w:p w14:paraId="3C0A4089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0</w: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6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436" o:title="eqId61128ab996360a038e6e64d82fcba004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7" o:spt="75" alt="eqId6f8c4c029e552954bd493b49aeab82d5" type="#_x0000_t75" style="height:12.55pt;width:7.9pt;" o:ole="t" filled="f" o:preferrelative="t" stroked="f" coordsize="21600,21600">
            <v:path/>
            <v:fill on="f" focussize="0,0"/>
            <v:stroke on="f" joinstyle="miter"/>
            <v:imagedata r:id="rId438" o:title="eqId6f8c4c029e552954bd493b49aeab82d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等比中项是</w: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155C89F0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 w14:paraId="49BC483C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1</w:t>
      </w:r>
      <w:r>
        <w:rPr>
          <w:rFonts w:hint="default" w:ascii="Times New Roman" w:hAnsi="Times New Roman" w:eastAsia="宋体" w:cs="Times New Roman"/>
          <w:sz w:val="24"/>
          <w:szCs w:val="24"/>
        </w:rPr>
        <w:t>．2和4的等差中项为</w: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，等比中项为</w: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4F6C92BD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 w14:paraId="10AA737B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2</w:t>
      </w:r>
      <w:r>
        <w:rPr>
          <w:rFonts w:hint="default" w:ascii="Times New Roman" w:hAnsi="Times New Roman" w:eastAsia="宋体" w:cs="Times New Roman"/>
          <w:sz w:val="24"/>
          <w:szCs w:val="24"/>
        </w:rPr>
        <w:t>．首项为1的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8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中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9" o:spt="75" alt="eqId9a37f1b45e929b42044626edb63681fb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441" o:title="eqId9a37f1b45e929b42044626edb63681fb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60" o:spt="75" alt="eqId05b2667a6c91b720ca9b42d092c776cf" type="#_x0000_t75" style="height:15.6pt;width:17.55pt;" o:ole="t" filled="f" o:preferrelative="t" stroked="f" coordsize="21600,21600">
            <v:path/>
            <v:fill on="f" focussize="0,0"/>
            <v:stroke on="f" joinstyle="miter"/>
            <v:imagedata r:id="rId443" o:title="eqId05b2667a6c91b720ca9b42d092c776cf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61" o:spt="75" alt="eqId6c1ccc6c74b8754e9bcbb3f39a11b6f1" type="#_x0000_t75" style="height:15.75pt;width:11.4pt;" o:ole="t" filled="f" o:preferrelative="t" stroked="f" coordsize="21600,21600">
            <v:path/>
            <v:fill on="f" focussize="0,0"/>
            <v:stroke on="f" joinstyle="miter"/>
            <v:imagedata r:id="rId445" o:title="eqId6c1ccc6c74b8754e9bcbb3f39a11b6f1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成等差数列，则公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62" o:spt="75" alt="eqIdad0d99fef1aa4dbcc6dc7b30b7d2c9a9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447" o:title="eqIdad0d99fef1aa4dbcc6dc7b30b7d2c9a9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1F3FB2C4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 w14:paraId="05C388C9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3</w:t>
      </w:r>
      <w:r>
        <w:rPr>
          <w:rFonts w:hint="default" w:ascii="Times New Roman" w:hAnsi="Times New Roman" w:eastAsia="宋体" w:cs="Times New Roman"/>
          <w:sz w:val="24"/>
          <w:szCs w:val="24"/>
        </w:rPr>
        <w:t>．设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63" o:spt="75" alt="eqId08eb71ecf8d733b6932f4680874dbbf3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202" o:title="eqId08eb71ecf8d733b6932f4680874dbbf3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为公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64" o:spt="75" alt="eqId45482d31d1d7448c9f3922b4d2a55331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450" o:title="eqId45482d31d1d7448c9f3922b4d2a55331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65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前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n</w:t>
      </w:r>
      <w:r>
        <w:rPr>
          <w:rFonts w:hint="default" w:ascii="Times New Roman" w:hAnsi="Times New Roman" w:eastAsia="宋体" w:cs="Times New Roman"/>
          <w:sz w:val="24"/>
          <w:szCs w:val="24"/>
        </w:rPr>
        <w:t>项和，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66" o:spt="75" alt="eqId650617b378258e8fca963247d8037520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453" o:title="eqId650617b378258e8fca963247d803752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成等差数列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67" o:spt="75" alt="eqId2d7b5a64548a443ea02ac6188b86a95e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455" o:title="eqId2d7b5a64548a443ea02ac6188b86a95e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27C953F1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 w14:paraId="6256469C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4</w:t>
      </w:r>
      <w:r>
        <w:rPr>
          <w:rFonts w:hint="default" w:ascii="Times New Roman" w:hAnsi="Times New Roman" w:eastAsia="宋体" w:cs="Times New Roman"/>
          <w:sz w:val="24"/>
          <w:szCs w:val="24"/>
        </w:rPr>
        <w:t>．已知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68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首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69" o:spt="75" alt="eqId86fc336b4a83bf6d66c4afcc431597f8" type="#_x0000_t75" style="height:14.05pt;width:24.6pt;" o:ole="t" filled="f" o:preferrelative="t" stroked="f" coordsize="21600,21600">
            <v:path/>
            <v:fill on="f" focussize="0,0"/>
            <v:stroke on="f" joinstyle="miter"/>
            <v:imagedata r:id="rId458" o:title="eqId86fc336b4a83bf6d66c4afcc431597f8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等比数列，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70" o:spt="75" alt="eqId9a37f1b45e929b42044626edb63681fb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441" o:title="eqId9a37f1b45e929b42044626edb63681f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71" o:spt="75" alt="eqIdf65fc200f10b97588a0c9896277c9c64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461" o:title="eqIdf65fc200f10b97588a0c9896277c9c64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72" o:spt="75" alt="eqId3f21a4cf83ae8757174c75eced07ae88" type="#_x0000_t75" style="height:15.7pt;width:22.95pt;" o:ole="t" filled="f" o:preferrelative="t" stroked="f" coordsize="21600,21600">
            <v:path/>
            <v:fill on="f" focussize="0,0"/>
            <v:stroke on="f" joinstyle="miter"/>
            <v:imagedata r:id="rId463" o:title="eqId3f21a4cf83ae8757174c75eced07ae88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成等差数列，则其公比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q</w:t>
      </w:r>
      <w:r>
        <w:rPr>
          <w:rFonts w:hint="default" w:ascii="Times New Roman" w:hAnsi="Times New Roman" w:eastAsia="宋体" w:cs="Times New Roman"/>
          <w:sz w:val="24"/>
          <w:szCs w:val="24"/>
        </w:rPr>
        <w:t>等于</w: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08750700">
      <w:pPr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sz w:val="24"/>
          <w:szCs w:val="24"/>
        </w:rPr>
      </w:pPr>
    </w:p>
    <w:p w14:paraId="643D4499">
      <w:pPr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i w:val="0"/>
          <w:sz w:val="24"/>
          <w:szCs w:val="24"/>
        </w:rPr>
        <w:t>三、解答题</w:t>
      </w:r>
    </w:p>
    <w:p w14:paraId="5ABD7000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5</w:t>
      </w:r>
      <w:r>
        <w:rPr>
          <w:rFonts w:hint="default" w:ascii="Times New Roman" w:hAnsi="Times New Roman" w:eastAsia="宋体" w:cs="Times New Roman"/>
          <w:sz w:val="24"/>
          <w:szCs w:val="24"/>
        </w:rPr>
        <w:t>．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73" o:spt="75" alt="eqId76aef4cdcb5af742ce28003b7b6c8c20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465" o:title="eqId76aef4cdcb5af742ce28003b7b6c8c20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中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74" o:spt="75" alt="eqIdb065334d8f60c49f4bd3d9f1373fe4cd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18" o:title="eqIdb065334d8f60c49f4bd3d9f1373fe4cd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75" o:spt="75" alt="eqId7af2c1210720d61e5d57d1564d1e0d8f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468" o:title="eqId7af2c1210720d61e5d57d1564d1e0d8f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0715AC1D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76" o:spt="75" alt="eqId76aef4cdcb5af742ce28003b7b6c8c20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465" o:title="eqId76aef4cdcb5af742ce28003b7b6c8c20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通项公式：</w:t>
      </w:r>
    </w:p>
    <w:p w14:paraId="70108682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77" o:spt="75" alt="eqId08eb71ecf8d733b6932f4680874dbbf3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202" o:title="eqId08eb71ecf8d733b6932f4680874dbbf3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78" o:spt="75" alt="eqId76aef4cdcb5af742ce28003b7b6c8c20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465" o:title="eqId76aef4cdcb5af742ce28003b7b6c8c20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前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n</w:t>
      </w:r>
      <w:r>
        <w:rPr>
          <w:rFonts w:hint="default" w:ascii="Times New Roman" w:hAnsi="Times New Roman" w:eastAsia="宋体" w:cs="Times New Roman"/>
          <w:sz w:val="24"/>
          <w:szCs w:val="24"/>
        </w:rPr>
        <w:t>项和，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79" o:spt="75" alt="eqIdfac26e75b047caf53e9d14db0ffe8e48" type="#_x0000_t75" style="height:16.5pt;width:34.3pt;" o:ole="t" filled="f" o:preferrelative="t" stroked="f" coordsize="21600,21600">
            <v:path/>
            <v:fill on="f" focussize="0,0"/>
            <v:stroke on="f" joinstyle="miter"/>
            <v:imagedata r:id="rId473" o:title="eqIdfac26e75b047caf53e9d14db0ffe8e48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求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4ED670AF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 w14:paraId="6E8F73DA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 w14:paraId="304BC138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6</w:t>
      </w:r>
      <w:r>
        <w:rPr>
          <w:rFonts w:hint="default" w:ascii="Times New Roman" w:hAnsi="Times New Roman" w:eastAsia="宋体" w:cs="Times New Roman"/>
          <w:sz w:val="24"/>
          <w:szCs w:val="24"/>
        </w:rPr>
        <w:t>．已知等差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80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满足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81" o:spt="75" alt="eqIdb3859890e300f470dcf4a215249da07e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476" o:title="eqIdb3859890e300f470dcf4a215249da07e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82" o:spt="75" alt="eqId618715534c33e403ba189272a5fbf478" type="#_x0000_t75" style="height:15.8pt;width:32.55pt;" o:ole="t" filled="f" o:preferrelative="t" stroked="f" coordsize="21600,21600">
            <v:path/>
            <v:fill on="f" focussize="0,0"/>
            <v:stroke on="f" joinstyle="miter"/>
            <v:imagedata r:id="rId478" o:title="eqId618715534c33e403ba189272a5fbf478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762C58E3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求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83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通项公式；</w:t>
      </w:r>
    </w:p>
    <w:p w14:paraId="5036608F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设等比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84" o:spt="75" alt="eqId034ba25825c13725931c483aa47c9363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481" o:title="eqId034ba25825c13725931c483aa47c936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各项均为正数，其前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85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04" o:title="eqIdb6a24198bd04c29321ae5dc5a28fe42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项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86" o:spt="75" alt="eqIdf1ae9a3b0b7aeb1545b65d91aa371b3c" type="#_x0000_t75" style="height:14.45pt;width:10.55pt;" o:ole="t" filled="f" o:preferrelative="t" stroked="f" coordsize="21600,21600">
            <v:path/>
            <v:fill on="f" focussize="0,0"/>
            <v:stroke on="f" joinstyle="miter"/>
            <v:imagedata r:id="rId484" o:title="eqIdf1ae9a3b0b7aeb1545b65d91aa371b3c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87" o:spt="75" alt="eqId55465a4e2f66f59176600a89b283b67d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486" o:title="eqId55465a4e2f66f59176600a89b283b67d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88" o:spt="75" alt="eqId382328e9828f6b8ced1bf2eb186bc1f7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488" o:title="eqId382328e9828f6b8ced1bf2eb186bc1f7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89" o:spt="75" alt="eqIdf1ae9a3b0b7aeb1545b65d91aa371b3c" type="#_x0000_t75" style="height:14.45pt;width:10.55pt;" o:ole="t" filled="f" o:preferrelative="t" stroked="f" coordsize="21600,21600">
            <v:path/>
            <v:fill on="f" focussize="0,0"/>
            <v:stroke on="f" joinstyle="miter"/>
            <v:imagedata r:id="rId484" o:title="eqIdf1ae9a3b0b7aeb1545b65d91aa371b3c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7ECFDF18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 w14:paraId="3C17855F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</w:p>
    <w:p w14:paraId="7F8832C3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7</w:t>
      </w:r>
      <w:r>
        <w:rPr>
          <w:rFonts w:hint="default" w:ascii="Times New Roman" w:hAnsi="Times New Roman" w:eastAsia="宋体" w:cs="Times New Roman"/>
          <w:sz w:val="24"/>
          <w:szCs w:val="24"/>
        </w:rPr>
        <w:t>．已知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90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公差不为零的等差数列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91" o:spt="75" alt="eqIdb065334d8f60c49f4bd3d9f1373fe4cd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18" o:title="eqIdb065334d8f60c49f4bd3d9f1373fe4cd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92" o:spt="75" alt="eqIde72adb45c60c2f63b46e65ff787302bf" type="#_x0000_t75" style="height:15.6pt;width:10.55pt;" o:ole="t" filled="f" o:preferrelative="t" stroked="f" coordsize="21600,21600">
            <v:path/>
            <v:fill on="f" focussize="0,0"/>
            <v:stroke on="f" joinstyle="miter"/>
            <v:imagedata r:id="rId129" o:title="eqIde72adb45c60c2f63b46e65ff787302bf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93" o:spt="75" alt="eqId6c1ccc6c74b8754e9bcbb3f39a11b6f1" type="#_x0000_t75" style="height:15.75pt;width:11.4pt;" o:ole="t" filled="f" o:preferrelative="t" stroked="f" coordsize="21600,21600">
            <v:path/>
            <v:fill on="f" focussize="0,0"/>
            <v:stroke on="f" joinstyle="miter"/>
            <v:imagedata r:id="rId445" o:title="eqId6c1ccc6c74b8754e9bcbb3f39a11b6f1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94" o:spt="75" alt="eqIdbc858b7a95c5006a44067022da09f667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495" o:title="eqIdbc858b7a95c5006a44067022da09f667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成等比数列.</w:t>
      </w:r>
    </w:p>
    <w:p w14:paraId="18EF68F1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求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95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10" o:title="eqId83cf38189d5cbf627d2b82ac0eb76006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通项公式；</w:t>
      </w:r>
    </w:p>
    <w:p w14:paraId="40209B84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hint="default" w:ascii="Times New Roman" w:hAnsi="Times New Roman" w:eastAsia="宋体" w:cs="Times New Roman"/>
          <w:position w:val="-6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设数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96" o:spt="75" alt="eqId4844ada5b5eb39d704345bb4e6080d99" type="#_x0000_t75" style="height:19.35pt;width:23.75pt;" o:ole="t" filled="f" o:preferrelative="t" stroked="f" coordsize="21600,21600">
            <v:path/>
            <v:fill on="f" focussize="0,0"/>
            <v:stroke on="f" joinstyle="miter"/>
            <v:imagedata r:id="rId498" o:title="eqId00e21d35be35bc42c28c7f4a3250ec9e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前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97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04" o:title="eqIdb6a24198bd04c29321ae5dc5a28fe421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项和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98" o:spt="75" alt="eqId08eb71ecf8d733b6932f4680874dbbf3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202" o:title="eqId08eb71ecf8d733b6932f4680874dbbf3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99" o:spt="75" alt="eqId5f3cf6f2bbe20a404fea41a4d2b1c4c7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502" o:title="eqId5f3cf6f2bbe20a404fea41a4d2b1c4c7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sectPr>
      <w:headerReference r:id="rId3" w:type="default"/>
      <w:footerReference r:id="rId4" w:type="default"/>
      <w:pgSz w:w="11906" w:h="16838"/>
      <w:pgMar w:top="940" w:right="1086" w:bottom="720" w:left="940" w:header="0" w:footer="283" w:gutter="0"/>
      <w:pgNumType w:fmt="decimal"/>
      <w:cols w:space="425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651">
      <wne:macro wne:macroName="MATHTYPECOMMANDS.UILIB.MTCOMMAND_INSERTINLINEEQN"/>
    </wne:keymap>
    <wne:keymap wne:kcmPrimary="0451">
      <wne:macro wne:macroName="MATHTYPECOMMANDS.UILIB.MTCOMMAND_INSERTDISPEQN"/>
    </wne:keymap>
    <wne:keymap wne:kcmPrimary="0551">
      <wne:macro wne:macroName="MATHTYPECOMMANDS.UILIB.MTCOMMAND_INSERTRIGHTNUMBEREDDISPEQN"/>
    </wne:keymap>
    <wne:keymap wne:kcmPrimary="0751">
      <wne:macro wne:macroName="MATHTYPECOMMANDS.UILIB.MTCOMMAND_INSERTLEFTNUMBEREDDISPEQN"/>
    </wne:keymap>
    <wne:keymap wne:kcmPrimary="04DC">
      <wne:macro wne:macroName="MATHTYPECOMMANDS.UILIB.MTCOMMAND_TEXTOGGLE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34D">
      <wne:macro wne:macroName="MATHTYPECOMMANDS.UILIB.MTCOMMAND_MATHINPUTCONTROL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0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  <w:embedRegular r:id="rId1" w:fontKey="{9370E77A-14FE-49BB-B31E-E559FDC0A341}"/>
  </w:font>
  <w:font w:name="NewMathTool">
    <w:altName w:val="ksdb"/>
    <w:panose1 w:val="02020503060505020303"/>
    <w:charset w:val="00"/>
    <w:family w:val="roman"/>
    <w:pitch w:val="default"/>
    <w:sig w:usb0="00000000" w:usb1="00000000" w:usb2="00000000" w:usb3="00000000" w:csb0="00000001" w:csb1="00000000"/>
  </w:font>
  <w:font w:name="细等线拼音字体">
    <w:altName w:val="ksdb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2" w:fontKey="{DEBF76B6-DBC3-4E84-979F-C8C5395A09B1}"/>
  </w:font>
  <w:font w:name="华文隶书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  <w:embedRegular r:id="rId3" w:fontKey="{2441D4A5-9915-4BAD-9B24-03E140BDAF10}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  <w:embedRegular r:id="rId4" w:fontKey="{83B521E6-B441-4DE2-8F24-26CA994F0A48}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康行楷体 W5">
    <w:panose1 w:val="03000509000000000000"/>
    <w:charset w:val="86"/>
    <w:family w:val="auto"/>
    <w:pitch w:val="default"/>
    <w:sig w:usb0="A00002BF" w:usb1="384F6CFA" w:usb2="00000012" w:usb3="00000000" w:csb0="00040001" w:csb1="00000000"/>
  </w:font>
  <w:font w:name="ksdb">
    <w:panose1 w:val="02000500000000000000"/>
    <w:charset w:val="00"/>
    <w:family w:val="auto"/>
    <w:pitch w:val="default"/>
    <w:sig w:usb0="00000001" w:usb1="00000000" w:usb2="00000000" w:usb3="00000000" w:csb0="0000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4F53C1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3285490</wp:posOffset>
              </wp:positionH>
              <wp:positionV relativeFrom="paragraph">
                <wp:posOffset>-19304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E6BBA3B"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58.7pt;margin-top:-15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3E6BBA3B"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A0956A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30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TrueTypeFonts/>
  <w:saveSubset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A1ZDRlNzlmNDJmYjE5YzBiOWY4MTI1MGY3MWY2MGIifQ=="/>
  </w:docVars>
  <w:rsids>
    <w:rsidRoot w:val="00000000"/>
    <w:rsid w:val="002221FB"/>
    <w:rsid w:val="004151FC"/>
    <w:rsid w:val="004A2058"/>
    <w:rsid w:val="00804F5F"/>
    <w:rsid w:val="00950240"/>
    <w:rsid w:val="00955994"/>
    <w:rsid w:val="009D45CB"/>
    <w:rsid w:val="00B6555D"/>
    <w:rsid w:val="00B750FE"/>
    <w:rsid w:val="00C02FC6"/>
    <w:rsid w:val="00C46A2B"/>
    <w:rsid w:val="00C74890"/>
    <w:rsid w:val="00E06E62"/>
    <w:rsid w:val="012D7245"/>
    <w:rsid w:val="01A02A40"/>
    <w:rsid w:val="01AA7CC7"/>
    <w:rsid w:val="01B6579A"/>
    <w:rsid w:val="01B72A40"/>
    <w:rsid w:val="01CF5159"/>
    <w:rsid w:val="01F068AA"/>
    <w:rsid w:val="02154C19"/>
    <w:rsid w:val="02415F3A"/>
    <w:rsid w:val="02463AC2"/>
    <w:rsid w:val="02770002"/>
    <w:rsid w:val="0297355C"/>
    <w:rsid w:val="02A70D5A"/>
    <w:rsid w:val="02CE3E93"/>
    <w:rsid w:val="030614F6"/>
    <w:rsid w:val="0311121D"/>
    <w:rsid w:val="033B78B3"/>
    <w:rsid w:val="0365065E"/>
    <w:rsid w:val="03775097"/>
    <w:rsid w:val="038F32F5"/>
    <w:rsid w:val="03AB4D58"/>
    <w:rsid w:val="03AE0705"/>
    <w:rsid w:val="03B16C76"/>
    <w:rsid w:val="03B35E80"/>
    <w:rsid w:val="03E811F5"/>
    <w:rsid w:val="03EC0C76"/>
    <w:rsid w:val="04022023"/>
    <w:rsid w:val="040A4656"/>
    <w:rsid w:val="04455363"/>
    <w:rsid w:val="04B54A0D"/>
    <w:rsid w:val="04CF2ADD"/>
    <w:rsid w:val="04D8688E"/>
    <w:rsid w:val="0515545E"/>
    <w:rsid w:val="052C1D5C"/>
    <w:rsid w:val="055D26FA"/>
    <w:rsid w:val="055F1FEE"/>
    <w:rsid w:val="05CB39EC"/>
    <w:rsid w:val="05F05DE6"/>
    <w:rsid w:val="0603741A"/>
    <w:rsid w:val="0608114B"/>
    <w:rsid w:val="062E3FE3"/>
    <w:rsid w:val="0659586C"/>
    <w:rsid w:val="06636BA2"/>
    <w:rsid w:val="066F5412"/>
    <w:rsid w:val="0678353E"/>
    <w:rsid w:val="067B6143"/>
    <w:rsid w:val="068E6238"/>
    <w:rsid w:val="069E2F07"/>
    <w:rsid w:val="06BE3F67"/>
    <w:rsid w:val="06CE18F8"/>
    <w:rsid w:val="06EE0BA1"/>
    <w:rsid w:val="0716236D"/>
    <w:rsid w:val="074904E8"/>
    <w:rsid w:val="07597F05"/>
    <w:rsid w:val="07621BE9"/>
    <w:rsid w:val="078B7CEE"/>
    <w:rsid w:val="0791652A"/>
    <w:rsid w:val="0796569A"/>
    <w:rsid w:val="079C6989"/>
    <w:rsid w:val="07E37AE3"/>
    <w:rsid w:val="07ED2710"/>
    <w:rsid w:val="07FB459D"/>
    <w:rsid w:val="08147C9D"/>
    <w:rsid w:val="081E4CED"/>
    <w:rsid w:val="08423FF9"/>
    <w:rsid w:val="08452334"/>
    <w:rsid w:val="08780BBA"/>
    <w:rsid w:val="08812D5A"/>
    <w:rsid w:val="088E2C24"/>
    <w:rsid w:val="08CE1783"/>
    <w:rsid w:val="090E5BA6"/>
    <w:rsid w:val="0942719B"/>
    <w:rsid w:val="095347F5"/>
    <w:rsid w:val="095A3511"/>
    <w:rsid w:val="09A94A78"/>
    <w:rsid w:val="09AA32C5"/>
    <w:rsid w:val="09B31E0E"/>
    <w:rsid w:val="09BE322F"/>
    <w:rsid w:val="0A6B7286"/>
    <w:rsid w:val="0A724796"/>
    <w:rsid w:val="0A842763"/>
    <w:rsid w:val="0AB63FA3"/>
    <w:rsid w:val="0AF1709C"/>
    <w:rsid w:val="0B002A12"/>
    <w:rsid w:val="0B464C2D"/>
    <w:rsid w:val="0B5A6348"/>
    <w:rsid w:val="0B5E7256"/>
    <w:rsid w:val="0B9144FC"/>
    <w:rsid w:val="0B9A11DB"/>
    <w:rsid w:val="0B9B2FA6"/>
    <w:rsid w:val="0BC13973"/>
    <w:rsid w:val="0BE902B0"/>
    <w:rsid w:val="0BFF3914"/>
    <w:rsid w:val="0C193AD3"/>
    <w:rsid w:val="0C280207"/>
    <w:rsid w:val="0C320C3D"/>
    <w:rsid w:val="0C5138FA"/>
    <w:rsid w:val="0C822728"/>
    <w:rsid w:val="0C8E4E5E"/>
    <w:rsid w:val="0C913F9A"/>
    <w:rsid w:val="0C931DA3"/>
    <w:rsid w:val="0CB57365"/>
    <w:rsid w:val="0CF118E2"/>
    <w:rsid w:val="0D434EAF"/>
    <w:rsid w:val="0D616EF9"/>
    <w:rsid w:val="0D8B6C53"/>
    <w:rsid w:val="0DA56599"/>
    <w:rsid w:val="0E012A71"/>
    <w:rsid w:val="0E1053AA"/>
    <w:rsid w:val="0E382581"/>
    <w:rsid w:val="0EC91ED6"/>
    <w:rsid w:val="0EEE5B42"/>
    <w:rsid w:val="0F1669F0"/>
    <w:rsid w:val="0F751D64"/>
    <w:rsid w:val="0F8D04F0"/>
    <w:rsid w:val="0FAA250C"/>
    <w:rsid w:val="0FC67C5A"/>
    <w:rsid w:val="0FCE13E0"/>
    <w:rsid w:val="0FD56288"/>
    <w:rsid w:val="101777D5"/>
    <w:rsid w:val="105921EF"/>
    <w:rsid w:val="107E3D1E"/>
    <w:rsid w:val="10A65B52"/>
    <w:rsid w:val="10AA3894"/>
    <w:rsid w:val="10AF0BAA"/>
    <w:rsid w:val="10C314CE"/>
    <w:rsid w:val="10E943BC"/>
    <w:rsid w:val="11252341"/>
    <w:rsid w:val="1149120C"/>
    <w:rsid w:val="11887FCE"/>
    <w:rsid w:val="11B83CC2"/>
    <w:rsid w:val="11BB73DB"/>
    <w:rsid w:val="11D44FA9"/>
    <w:rsid w:val="11D54941"/>
    <w:rsid w:val="11F36B75"/>
    <w:rsid w:val="12386D8F"/>
    <w:rsid w:val="123A4391"/>
    <w:rsid w:val="12654562"/>
    <w:rsid w:val="12673CF0"/>
    <w:rsid w:val="12B40A1F"/>
    <w:rsid w:val="12EA5817"/>
    <w:rsid w:val="12F20A56"/>
    <w:rsid w:val="133B07BF"/>
    <w:rsid w:val="134145E9"/>
    <w:rsid w:val="134479C3"/>
    <w:rsid w:val="136B1F38"/>
    <w:rsid w:val="137B1518"/>
    <w:rsid w:val="1393060F"/>
    <w:rsid w:val="13B007C4"/>
    <w:rsid w:val="13CB5226"/>
    <w:rsid w:val="13D24F86"/>
    <w:rsid w:val="14106E16"/>
    <w:rsid w:val="14155505"/>
    <w:rsid w:val="142B0848"/>
    <w:rsid w:val="143149FB"/>
    <w:rsid w:val="144347D6"/>
    <w:rsid w:val="149619F3"/>
    <w:rsid w:val="14C802F8"/>
    <w:rsid w:val="14CF109C"/>
    <w:rsid w:val="14D52C06"/>
    <w:rsid w:val="14D82CFE"/>
    <w:rsid w:val="14E1762E"/>
    <w:rsid w:val="150364BD"/>
    <w:rsid w:val="15262041"/>
    <w:rsid w:val="15286C5F"/>
    <w:rsid w:val="154C01A3"/>
    <w:rsid w:val="155166EE"/>
    <w:rsid w:val="15795F03"/>
    <w:rsid w:val="158346B4"/>
    <w:rsid w:val="159C6967"/>
    <w:rsid w:val="159F2EA4"/>
    <w:rsid w:val="15E441A9"/>
    <w:rsid w:val="160B6B83"/>
    <w:rsid w:val="16216879"/>
    <w:rsid w:val="16786FA1"/>
    <w:rsid w:val="16B27E65"/>
    <w:rsid w:val="16D32EB4"/>
    <w:rsid w:val="16FF7D6A"/>
    <w:rsid w:val="17084BC1"/>
    <w:rsid w:val="171E28E6"/>
    <w:rsid w:val="17273547"/>
    <w:rsid w:val="17434EB3"/>
    <w:rsid w:val="176140AF"/>
    <w:rsid w:val="17790FF6"/>
    <w:rsid w:val="177C31EA"/>
    <w:rsid w:val="179A642D"/>
    <w:rsid w:val="17BB3E93"/>
    <w:rsid w:val="17C07F02"/>
    <w:rsid w:val="17E540B3"/>
    <w:rsid w:val="18096EF0"/>
    <w:rsid w:val="180D44D2"/>
    <w:rsid w:val="1826299E"/>
    <w:rsid w:val="18322C4E"/>
    <w:rsid w:val="18975B43"/>
    <w:rsid w:val="18A2531F"/>
    <w:rsid w:val="18CD08A1"/>
    <w:rsid w:val="18DA44C2"/>
    <w:rsid w:val="18E31CDE"/>
    <w:rsid w:val="18E739CC"/>
    <w:rsid w:val="18E96529"/>
    <w:rsid w:val="1969527A"/>
    <w:rsid w:val="197261CC"/>
    <w:rsid w:val="197C0CF2"/>
    <w:rsid w:val="19980553"/>
    <w:rsid w:val="19A64E9E"/>
    <w:rsid w:val="1A057AF4"/>
    <w:rsid w:val="1A5A2585"/>
    <w:rsid w:val="1A7A4617"/>
    <w:rsid w:val="1A92114F"/>
    <w:rsid w:val="1AB45B12"/>
    <w:rsid w:val="1ACD2659"/>
    <w:rsid w:val="1ADA3FB8"/>
    <w:rsid w:val="1AE62249"/>
    <w:rsid w:val="1B1601E9"/>
    <w:rsid w:val="1B783A2E"/>
    <w:rsid w:val="1B90704B"/>
    <w:rsid w:val="1BF02F85"/>
    <w:rsid w:val="1C2667C0"/>
    <w:rsid w:val="1C296E2C"/>
    <w:rsid w:val="1C471F7E"/>
    <w:rsid w:val="1C7134B8"/>
    <w:rsid w:val="1C835FD3"/>
    <w:rsid w:val="1CB37FD4"/>
    <w:rsid w:val="1CB60A83"/>
    <w:rsid w:val="1CC421A2"/>
    <w:rsid w:val="1CED467C"/>
    <w:rsid w:val="1D0468BA"/>
    <w:rsid w:val="1D321E6B"/>
    <w:rsid w:val="1D323BA8"/>
    <w:rsid w:val="1D773B04"/>
    <w:rsid w:val="1D7C2114"/>
    <w:rsid w:val="1DAE2D0C"/>
    <w:rsid w:val="1DC67833"/>
    <w:rsid w:val="1E0E6048"/>
    <w:rsid w:val="1E192999"/>
    <w:rsid w:val="1E5B78DA"/>
    <w:rsid w:val="1E7178AB"/>
    <w:rsid w:val="1ECC77BF"/>
    <w:rsid w:val="1EDF7A0F"/>
    <w:rsid w:val="1EEB7551"/>
    <w:rsid w:val="1EF94763"/>
    <w:rsid w:val="1F054FAC"/>
    <w:rsid w:val="1F130FEC"/>
    <w:rsid w:val="1F2E1101"/>
    <w:rsid w:val="1F2E429A"/>
    <w:rsid w:val="1F32427E"/>
    <w:rsid w:val="1F4D6234"/>
    <w:rsid w:val="1F6919AE"/>
    <w:rsid w:val="1F731529"/>
    <w:rsid w:val="1F78398C"/>
    <w:rsid w:val="1F8023F3"/>
    <w:rsid w:val="1F8A7F10"/>
    <w:rsid w:val="1FA555D7"/>
    <w:rsid w:val="1FF97A4C"/>
    <w:rsid w:val="205E1154"/>
    <w:rsid w:val="20755C54"/>
    <w:rsid w:val="208F6CFB"/>
    <w:rsid w:val="20C669B1"/>
    <w:rsid w:val="20CB5324"/>
    <w:rsid w:val="20F740B9"/>
    <w:rsid w:val="21045610"/>
    <w:rsid w:val="213E4D66"/>
    <w:rsid w:val="21423675"/>
    <w:rsid w:val="21456158"/>
    <w:rsid w:val="218246D8"/>
    <w:rsid w:val="218965AC"/>
    <w:rsid w:val="21B1209A"/>
    <w:rsid w:val="21C815D3"/>
    <w:rsid w:val="21DF7239"/>
    <w:rsid w:val="22007FFE"/>
    <w:rsid w:val="2211795D"/>
    <w:rsid w:val="221B4B2D"/>
    <w:rsid w:val="22227877"/>
    <w:rsid w:val="225D0CCB"/>
    <w:rsid w:val="225F7F1A"/>
    <w:rsid w:val="22727F74"/>
    <w:rsid w:val="237B5BD4"/>
    <w:rsid w:val="23AF6D45"/>
    <w:rsid w:val="23C9355E"/>
    <w:rsid w:val="241624FB"/>
    <w:rsid w:val="24223E58"/>
    <w:rsid w:val="24300767"/>
    <w:rsid w:val="243316B9"/>
    <w:rsid w:val="243F5C4A"/>
    <w:rsid w:val="24671788"/>
    <w:rsid w:val="2477744F"/>
    <w:rsid w:val="24942439"/>
    <w:rsid w:val="24961107"/>
    <w:rsid w:val="24A115D8"/>
    <w:rsid w:val="24C76E88"/>
    <w:rsid w:val="24EA25EF"/>
    <w:rsid w:val="24EC29BD"/>
    <w:rsid w:val="253934AD"/>
    <w:rsid w:val="254E2D4F"/>
    <w:rsid w:val="255A78DA"/>
    <w:rsid w:val="259100B4"/>
    <w:rsid w:val="25945BB0"/>
    <w:rsid w:val="25AA3FE2"/>
    <w:rsid w:val="25B71BBA"/>
    <w:rsid w:val="25F74A2E"/>
    <w:rsid w:val="261431EF"/>
    <w:rsid w:val="2622048D"/>
    <w:rsid w:val="262F7009"/>
    <w:rsid w:val="2654110B"/>
    <w:rsid w:val="266209ED"/>
    <w:rsid w:val="26A76700"/>
    <w:rsid w:val="26D159B7"/>
    <w:rsid w:val="27082D93"/>
    <w:rsid w:val="270B437A"/>
    <w:rsid w:val="27210893"/>
    <w:rsid w:val="27231581"/>
    <w:rsid w:val="272810DE"/>
    <w:rsid w:val="277B0E9A"/>
    <w:rsid w:val="27893274"/>
    <w:rsid w:val="27A11A00"/>
    <w:rsid w:val="27B96E2D"/>
    <w:rsid w:val="27C46B92"/>
    <w:rsid w:val="280C400C"/>
    <w:rsid w:val="281D44F4"/>
    <w:rsid w:val="28494F03"/>
    <w:rsid w:val="285B7210"/>
    <w:rsid w:val="288F4F38"/>
    <w:rsid w:val="289E6DE1"/>
    <w:rsid w:val="28D64957"/>
    <w:rsid w:val="28E22449"/>
    <w:rsid w:val="290A232D"/>
    <w:rsid w:val="290E4F4D"/>
    <w:rsid w:val="29452153"/>
    <w:rsid w:val="295F5BAA"/>
    <w:rsid w:val="296A40E9"/>
    <w:rsid w:val="297F5E55"/>
    <w:rsid w:val="299C2FE8"/>
    <w:rsid w:val="299E0362"/>
    <w:rsid w:val="29C25353"/>
    <w:rsid w:val="29CD65C0"/>
    <w:rsid w:val="2A010C35"/>
    <w:rsid w:val="2A1A6F3D"/>
    <w:rsid w:val="2A2E5D24"/>
    <w:rsid w:val="2A960FB2"/>
    <w:rsid w:val="2B1716CE"/>
    <w:rsid w:val="2B1E5D59"/>
    <w:rsid w:val="2B4318EC"/>
    <w:rsid w:val="2B5B534A"/>
    <w:rsid w:val="2B705CBD"/>
    <w:rsid w:val="2BA32E52"/>
    <w:rsid w:val="2BE27938"/>
    <w:rsid w:val="2BE76E82"/>
    <w:rsid w:val="2BED01F8"/>
    <w:rsid w:val="2BFF18DE"/>
    <w:rsid w:val="2C0C4FAB"/>
    <w:rsid w:val="2C4469D8"/>
    <w:rsid w:val="2C4F4084"/>
    <w:rsid w:val="2CAE4D4C"/>
    <w:rsid w:val="2CD80972"/>
    <w:rsid w:val="2CE10738"/>
    <w:rsid w:val="2D30268B"/>
    <w:rsid w:val="2D354AC0"/>
    <w:rsid w:val="2D475BF5"/>
    <w:rsid w:val="2D5A2500"/>
    <w:rsid w:val="2D8D2579"/>
    <w:rsid w:val="2DB163AB"/>
    <w:rsid w:val="2DD7444D"/>
    <w:rsid w:val="2DE23AA6"/>
    <w:rsid w:val="2DE469DA"/>
    <w:rsid w:val="2DFB5E8E"/>
    <w:rsid w:val="2E073C7C"/>
    <w:rsid w:val="2E42488C"/>
    <w:rsid w:val="2E4F38B8"/>
    <w:rsid w:val="2E56075F"/>
    <w:rsid w:val="2E5D477B"/>
    <w:rsid w:val="2E832525"/>
    <w:rsid w:val="2EB922CE"/>
    <w:rsid w:val="2EEF650D"/>
    <w:rsid w:val="2F16200F"/>
    <w:rsid w:val="2F512A03"/>
    <w:rsid w:val="2F6A7E32"/>
    <w:rsid w:val="2F73360A"/>
    <w:rsid w:val="2FBE1BAC"/>
    <w:rsid w:val="301402BF"/>
    <w:rsid w:val="301C511C"/>
    <w:rsid w:val="302E3742"/>
    <w:rsid w:val="30313232"/>
    <w:rsid w:val="30460F01"/>
    <w:rsid w:val="304A388A"/>
    <w:rsid w:val="305F7E82"/>
    <w:rsid w:val="306A7D83"/>
    <w:rsid w:val="30835FB9"/>
    <w:rsid w:val="30952640"/>
    <w:rsid w:val="30A22890"/>
    <w:rsid w:val="30C32300"/>
    <w:rsid w:val="30CF06D8"/>
    <w:rsid w:val="30D616E4"/>
    <w:rsid w:val="310D03B5"/>
    <w:rsid w:val="314B61B5"/>
    <w:rsid w:val="317C7BCE"/>
    <w:rsid w:val="31952706"/>
    <w:rsid w:val="3199451F"/>
    <w:rsid w:val="31CF26D6"/>
    <w:rsid w:val="31D03587"/>
    <w:rsid w:val="31F37F9F"/>
    <w:rsid w:val="31FF6A43"/>
    <w:rsid w:val="32043994"/>
    <w:rsid w:val="32116E9D"/>
    <w:rsid w:val="321910C2"/>
    <w:rsid w:val="321A2235"/>
    <w:rsid w:val="32493E4A"/>
    <w:rsid w:val="326835EA"/>
    <w:rsid w:val="32775B8E"/>
    <w:rsid w:val="32893DC7"/>
    <w:rsid w:val="328D6A29"/>
    <w:rsid w:val="32BC4EE4"/>
    <w:rsid w:val="32BE51C6"/>
    <w:rsid w:val="334C3D6A"/>
    <w:rsid w:val="335926A9"/>
    <w:rsid w:val="337645BB"/>
    <w:rsid w:val="33C817B8"/>
    <w:rsid w:val="340A6274"/>
    <w:rsid w:val="341034E4"/>
    <w:rsid w:val="34121140"/>
    <w:rsid w:val="34510CAF"/>
    <w:rsid w:val="345C5D9A"/>
    <w:rsid w:val="347555FF"/>
    <w:rsid w:val="347926F3"/>
    <w:rsid w:val="347B6AB3"/>
    <w:rsid w:val="34B0278F"/>
    <w:rsid w:val="34B369DC"/>
    <w:rsid w:val="34D954EC"/>
    <w:rsid w:val="351068DB"/>
    <w:rsid w:val="351C6DA1"/>
    <w:rsid w:val="35364E40"/>
    <w:rsid w:val="35791ABA"/>
    <w:rsid w:val="35970C50"/>
    <w:rsid w:val="35986AE3"/>
    <w:rsid w:val="35C07028"/>
    <w:rsid w:val="35D719BE"/>
    <w:rsid w:val="35E00EF6"/>
    <w:rsid w:val="3606423A"/>
    <w:rsid w:val="3610590B"/>
    <w:rsid w:val="364032BF"/>
    <w:rsid w:val="36404A4F"/>
    <w:rsid w:val="36A75D66"/>
    <w:rsid w:val="36A942BA"/>
    <w:rsid w:val="36B33892"/>
    <w:rsid w:val="36D17F76"/>
    <w:rsid w:val="370847D1"/>
    <w:rsid w:val="37162B9B"/>
    <w:rsid w:val="372123D8"/>
    <w:rsid w:val="37652B59"/>
    <w:rsid w:val="37BD0825"/>
    <w:rsid w:val="37C404E8"/>
    <w:rsid w:val="37D067FC"/>
    <w:rsid w:val="37E92035"/>
    <w:rsid w:val="38105BC8"/>
    <w:rsid w:val="383275DF"/>
    <w:rsid w:val="38393204"/>
    <w:rsid w:val="38584CF0"/>
    <w:rsid w:val="38B844F1"/>
    <w:rsid w:val="38BD5663"/>
    <w:rsid w:val="38C376B3"/>
    <w:rsid w:val="38C636BC"/>
    <w:rsid w:val="38D60A52"/>
    <w:rsid w:val="3933330E"/>
    <w:rsid w:val="39531B43"/>
    <w:rsid w:val="395F01E8"/>
    <w:rsid w:val="397B0F78"/>
    <w:rsid w:val="399161E1"/>
    <w:rsid w:val="39AC1B82"/>
    <w:rsid w:val="39BF32A6"/>
    <w:rsid w:val="39E52DF0"/>
    <w:rsid w:val="3A0D26BE"/>
    <w:rsid w:val="3A1E0635"/>
    <w:rsid w:val="3A32095D"/>
    <w:rsid w:val="3A7D37EE"/>
    <w:rsid w:val="3A9B6793"/>
    <w:rsid w:val="3AB97FE4"/>
    <w:rsid w:val="3B2C5B93"/>
    <w:rsid w:val="3B337F8F"/>
    <w:rsid w:val="3B392F9B"/>
    <w:rsid w:val="3B547C02"/>
    <w:rsid w:val="3B7A5F6B"/>
    <w:rsid w:val="3B8D1ED6"/>
    <w:rsid w:val="3B9406AD"/>
    <w:rsid w:val="3C0F230C"/>
    <w:rsid w:val="3C3E2FEF"/>
    <w:rsid w:val="3C40647A"/>
    <w:rsid w:val="3C4349DD"/>
    <w:rsid w:val="3C474B58"/>
    <w:rsid w:val="3C4963DA"/>
    <w:rsid w:val="3C5E1692"/>
    <w:rsid w:val="3C8E1FD4"/>
    <w:rsid w:val="3C972852"/>
    <w:rsid w:val="3CA34238"/>
    <w:rsid w:val="3CAD5058"/>
    <w:rsid w:val="3CE26CE4"/>
    <w:rsid w:val="3CF66243"/>
    <w:rsid w:val="3D6A78CE"/>
    <w:rsid w:val="3D8C726E"/>
    <w:rsid w:val="3DD06637"/>
    <w:rsid w:val="3DF62FD0"/>
    <w:rsid w:val="3E031105"/>
    <w:rsid w:val="3E0F5B9C"/>
    <w:rsid w:val="3E2D51D1"/>
    <w:rsid w:val="3E2F75DF"/>
    <w:rsid w:val="3E426B23"/>
    <w:rsid w:val="3E484649"/>
    <w:rsid w:val="3E7B3DC2"/>
    <w:rsid w:val="3EBD4064"/>
    <w:rsid w:val="3EDE78D4"/>
    <w:rsid w:val="3EF1559A"/>
    <w:rsid w:val="3F172AD2"/>
    <w:rsid w:val="3F454604"/>
    <w:rsid w:val="3F5D7DA2"/>
    <w:rsid w:val="3F8C6ABD"/>
    <w:rsid w:val="401C06C8"/>
    <w:rsid w:val="40300E10"/>
    <w:rsid w:val="40A41F1C"/>
    <w:rsid w:val="40C23327"/>
    <w:rsid w:val="40EB298B"/>
    <w:rsid w:val="40F6645A"/>
    <w:rsid w:val="412D10FA"/>
    <w:rsid w:val="413A022F"/>
    <w:rsid w:val="41443CDD"/>
    <w:rsid w:val="418923FC"/>
    <w:rsid w:val="41A4552E"/>
    <w:rsid w:val="41BB0BAE"/>
    <w:rsid w:val="41CD1FC0"/>
    <w:rsid w:val="41E2740D"/>
    <w:rsid w:val="41ED17A8"/>
    <w:rsid w:val="422D5F11"/>
    <w:rsid w:val="42630386"/>
    <w:rsid w:val="42975177"/>
    <w:rsid w:val="42AB22D4"/>
    <w:rsid w:val="42C341BE"/>
    <w:rsid w:val="42E07192"/>
    <w:rsid w:val="42E12896"/>
    <w:rsid w:val="43A45114"/>
    <w:rsid w:val="43A72B39"/>
    <w:rsid w:val="43CD4BC8"/>
    <w:rsid w:val="43DA7C9E"/>
    <w:rsid w:val="43E77A4B"/>
    <w:rsid w:val="44095FF9"/>
    <w:rsid w:val="44250E56"/>
    <w:rsid w:val="4426529E"/>
    <w:rsid w:val="446600ED"/>
    <w:rsid w:val="449C4325"/>
    <w:rsid w:val="44AE317A"/>
    <w:rsid w:val="44CA0206"/>
    <w:rsid w:val="44E56719"/>
    <w:rsid w:val="44EE70A9"/>
    <w:rsid w:val="45050F0B"/>
    <w:rsid w:val="450B23DC"/>
    <w:rsid w:val="45156827"/>
    <w:rsid w:val="452C27FC"/>
    <w:rsid w:val="456F2434"/>
    <w:rsid w:val="45E069F2"/>
    <w:rsid w:val="45F56CF5"/>
    <w:rsid w:val="460453A6"/>
    <w:rsid w:val="46091651"/>
    <w:rsid w:val="460F14C8"/>
    <w:rsid w:val="46133FC0"/>
    <w:rsid w:val="461E3701"/>
    <w:rsid w:val="46476F82"/>
    <w:rsid w:val="46516BD2"/>
    <w:rsid w:val="466C70E1"/>
    <w:rsid w:val="46A44F19"/>
    <w:rsid w:val="46D709AA"/>
    <w:rsid w:val="4702782B"/>
    <w:rsid w:val="47520125"/>
    <w:rsid w:val="47893599"/>
    <w:rsid w:val="479000C6"/>
    <w:rsid w:val="47CE7DAC"/>
    <w:rsid w:val="47D96245"/>
    <w:rsid w:val="4830794A"/>
    <w:rsid w:val="483105CF"/>
    <w:rsid w:val="486836D4"/>
    <w:rsid w:val="48757D08"/>
    <w:rsid w:val="487D6BBD"/>
    <w:rsid w:val="488F12B1"/>
    <w:rsid w:val="48953C7A"/>
    <w:rsid w:val="48AA548E"/>
    <w:rsid w:val="48CC3761"/>
    <w:rsid w:val="49122683"/>
    <w:rsid w:val="492A053B"/>
    <w:rsid w:val="49471489"/>
    <w:rsid w:val="495E6370"/>
    <w:rsid w:val="498D72D3"/>
    <w:rsid w:val="49C26CB6"/>
    <w:rsid w:val="4A3C3410"/>
    <w:rsid w:val="4A894AE1"/>
    <w:rsid w:val="4A897FC6"/>
    <w:rsid w:val="4A8D5C4A"/>
    <w:rsid w:val="4ACA00E0"/>
    <w:rsid w:val="4ACA429A"/>
    <w:rsid w:val="4AEE1EDA"/>
    <w:rsid w:val="4B0A4B08"/>
    <w:rsid w:val="4B390334"/>
    <w:rsid w:val="4B4B574D"/>
    <w:rsid w:val="4B4C0AC8"/>
    <w:rsid w:val="4B6B1A3E"/>
    <w:rsid w:val="4B880581"/>
    <w:rsid w:val="4B8D7E5F"/>
    <w:rsid w:val="4BB474DA"/>
    <w:rsid w:val="4BD10F21"/>
    <w:rsid w:val="4BDD3841"/>
    <w:rsid w:val="4BF60FC3"/>
    <w:rsid w:val="4C496C8E"/>
    <w:rsid w:val="4C5E6E5A"/>
    <w:rsid w:val="4C967FE7"/>
    <w:rsid w:val="4CB724FF"/>
    <w:rsid w:val="4CF06098"/>
    <w:rsid w:val="4D143917"/>
    <w:rsid w:val="4D44056A"/>
    <w:rsid w:val="4D5B42E2"/>
    <w:rsid w:val="4D5C42AE"/>
    <w:rsid w:val="4D5F2E7D"/>
    <w:rsid w:val="4D64659D"/>
    <w:rsid w:val="4D9828FA"/>
    <w:rsid w:val="4D9B3B68"/>
    <w:rsid w:val="4DCD76AB"/>
    <w:rsid w:val="4DD63627"/>
    <w:rsid w:val="4E0E342A"/>
    <w:rsid w:val="4E4A2EF0"/>
    <w:rsid w:val="4E583B35"/>
    <w:rsid w:val="4E664330"/>
    <w:rsid w:val="4EB16272"/>
    <w:rsid w:val="4EB81459"/>
    <w:rsid w:val="4EBE0710"/>
    <w:rsid w:val="4ECD3CCE"/>
    <w:rsid w:val="4EDC21ED"/>
    <w:rsid w:val="4F4641AC"/>
    <w:rsid w:val="4F7122E5"/>
    <w:rsid w:val="4FE05EBD"/>
    <w:rsid w:val="4FE46067"/>
    <w:rsid w:val="4FE92D8A"/>
    <w:rsid w:val="4FFF752F"/>
    <w:rsid w:val="50081462"/>
    <w:rsid w:val="500A094A"/>
    <w:rsid w:val="50215497"/>
    <w:rsid w:val="50396DAE"/>
    <w:rsid w:val="50513701"/>
    <w:rsid w:val="50616942"/>
    <w:rsid w:val="506F2BEB"/>
    <w:rsid w:val="50B432AB"/>
    <w:rsid w:val="50C20DE8"/>
    <w:rsid w:val="50E83041"/>
    <w:rsid w:val="510E0CFA"/>
    <w:rsid w:val="516736A1"/>
    <w:rsid w:val="519E40A2"/>
    <w:rsid w:val="51D53D43"/>
    <w:rsid w:val="520A3281"/>
    <w:rsid w:val="5238470B"/>
    <w:rsid w:val="52465376"/>
    <w:rsid w:val="525C710B"/>
    <w:rsid w:val="526B3F2A"/>
    <w:rsid w:val="52847977"/>
    <w:rsid w:val="528719A4"/>
    <w:rsid w:val="52AD54CD"/>
    <w:rsid w:val="52C8312A"/>
    <w:rsid w:val="53394028"/>
    <w:rsid w:val="534764ED"/>
    <w:rsid w:val="535B75AE"/>
    <w:rsid w:val="535B781F"/>
    <w:rsid w:val="537B5ACB"/>
    <w:rsid w:val="53A86557"/>
    <w:rsid w:val="53C1284C"/>
    <w:rsid w:val="53D741C6"/>
    <w:rsid w:val="53E4537B"/>
    <w:rsid w:val="53E46B4C"/>
    <w:rsid w:val="545A0CF3"/>
    <w:rsid w:val="545F748F"/>
    <w:rsid w:val="546A643A"/>
    <w:rsid w:val="54B465D2"/>
    <w:rsid w:val="54BE2A37"/>
    <w:rsid w:val="54D80358"/>
    <w:rsid w:val="54F114C4"/>
    <w:rsid w:val="5509794D"/>
    <w:rsid w:val="5521699E"/>
    <w:rsid w:val="55314FB7"/>
    <w:rsid w:val="55F253AA"/>
    <w:rsid w:val="56106691"/>
    <w:rsid w:val="565129A9"/>
    <w:rsid w:val="565607E1"/>
    <w:rsid w:val="565F2159"/>
    <w:rsid w:val="5670288B"/>
    <w:rsid w:val="56A16688"/>
    <w:rsid w:val="56CB2C59"/>
    <w:rsid w:val="57076657"/>
    <w:rsid w:val="571406EC"/>
    <w:rsid w:val="572F5170"/>
    <w:rsid w:val="57317999"/>
    <w:rsid w:val="578B425D"/>
    <w:rsid w:val="5793735D"/>
    <w:rsid w:val="57A132B4"/>
    <w:rsid w:val="57A758D0"/>
    <w:rsid w:val="57C956CF"/>
    <w:rsid w:val="58431C43"/>
    <w:rsid w:val="5851779A"/>
    <w:rsid w:val="58A11352"/>
    <w:rsid w:val="58DD33E5"/>
    <w:rsid w:val="58E5171C"/>
    <w:rsid w:val="58E77263"/>
    <w:rsid w:val="591C0E16"/>
    <w:rsid w:val="5999312B"/>
    <w:rsid w:val="59BC506B"/>
    <w:rsid w:val="59DA18B3"/>
    <w:rsid w:val="5A131A8C"/>
    <w:rsid w:val="5A8808FC"/>
    <w:rsid w:val="5AAB0196"/>
    <w:rsid w:val="5AAB75B9"/>
    <w:rsid w:val="5AB204DE"/>
    <w:rsid w:val="5ABA77FD"/>
    <w:rsid w:val="5AC02F90"/>
    <w:rsid w:val="5AC663EE"/>
    <w:rsid w:val="5AC82480"/>
    <w:rsid w:val="5AD46509"/>
    <w:rsid w:val="5AF21780"/>
    <w:rsid w:val="5AFC7E15"/>
    <w:rsid w:val="5AFF32E3"/>
    <w:rsid w:val="5B2C517C"/>
    <w:rsid w:val="5B4109F7"/>
    <w:rsid w:val="5B435F4B"/>
    <w:rsid w:val="5B5B3E95"/>
    <w:rsid w:val="5B697E1C"/>
    <w:rsid w:val="5B791AF1"/>
    <w:rsid w:val="5B7D1EF0"/>
    <w:rsid w:val="5B7F2301"/>
    <w:rsid w:val="5B975306"/>
    <w:rsid w:val="5B982953"/>
    <w:rsid w:val="5BBE5A51"/>
    <w:rsid w:val="5BED158B"/>
    <w:rsid w:val="5BEE4F1B"/>
    <w:rsid w:val="5C2B5DB5"/>
    <w:rsid w:val="5C472023"/>
    <w:rsid w:val="5C4F1837"/>
    <w:rsid w:val="5C6170E2"/>
    <w:rsid w:val="5C6505C9"/>
    <w:rsid w:val="5C7A3771"/>
    <w:rsid w:val="5CCB5CF1"/>
    <w:rsid w:val="5D206592"/>
    <w:rsid w:val="5D2C0F26"/>
    <w:rsid w:val="5D354204"/>
    <w:rsid w:val="5D4F141B"/>
    <w:rsid w:val="5D7677F3"/>
    <w:rsid w:val="5D7E2D63"/>
    <w:rsid w:val="5D9A7EF9"/>
    <w:rsid w:val="5DD86F40"/>
    <w:rsid w:val="5DF52CD2"/>
    <w:rsid w:val="5E0A0A9B"/>
    <w:rsid w:val="5E1C0827"/>
    <w:rsid w:val="5E527C08"/>
    <w:rsid w:val="5E584104"/>
    <w:rsid w:val="5E5C3A68"/>
    <w:rsid w:val="5E631F59"/>
    <w:rsid w:val="5E7C4FA8"/>
    <w:rsid w:val="5E902875"/>
    <w:rsid w:val="5E924316"/>
    <w:rsid w:val="5E9479CE"/>
    <w:rsid w:val="5E9524A0"/>
    <w:rsid w:val="5EBF3633"/>
    <w:rsid w:val="5EC524D8"/>
    <w:rsid w:val="5EFD0600"/>
    <w:rsid w:val="5F0A5FDA"/>
    <w:rsid w:val="5F1514A5"/>
    <w:rsid w:val="5F3235E3"/>
    <w:rsid w:val="5F5C53FD"/>
    <w:rsid w:val="5FB43EB5"/>
    <w:rsid w:val="5FBC4CCB"/>
    <w:rsid w:val="5FE758EB"/>
    <w:rsid w:val="600B4B3D"/>
    <w:rsid w:val="600C4F95"/>
    <w:rsid w:val="602E2069"/>
    <w:rsid w:val="604007A4"/>
    <w:rsid w:val="60433BD3"/>
    <w:rsid w:val="60BF09EC"/>
    <w:rsid w:val="60C11B63"/>
    <w:rsid w:val="6100032D"/>
    <w:rsid w:val="61045C75"/>
    <w:rsid w:val="61166B16"/>
    <w:rsid w:val="613A7B97"/>
    <w:rsid w:val="61475B62"/>
    <w:rsid w:val="61667216"/>
    <w:rsid w:val="616758EE"/>
    <w:rsid w:val="61CE4D3B"/>
    <w:rsid w:val="61DD3F63"/>
    <w:rsid w:val="61E30386"/>
    <w:rsid w:val="61E4167C"/>
    <w:rsid w:val="62175534"/>
    <w:rsid w:val="6252656D"/>
    <w:rsid w:val="625D7EF3"/>
    <w:rsid w:val="62976675"/>
    <w:rsid w:val="62B867A3"/>
    <w:rsid w:val="63197AC1"/>
    <w:rsid w:val="631B0FC9"/>
    <w:rsid w:val="631B2FC4"/>
    <w:rsid w:val="631E5373"/>
    <w:rsid w:val="633F2F95"/>
    <w:rsid w:val="635F3353"/>
    <w:rsid w:val="636B6673"/>
    <w:rsid w:val="63AD36A6"/>
    <w:rsid w:val="63BF6FD1"/>
    <w:rsid w:val="63F22B88"/>
    <w:rsid w:val="64903A6F"/>
    <w:rsid w:val="655573EA"/>
    <w:rsid w:val="6590017C"/>
    <w:rsid w:val="65DC4CFC"/>
    <w:rsid w:val="65DD3E8F"/>
    <w:rsid w:val="6611354C"/>
    <w:rsid w:val="66406602"/>
    <w:rsid w:val="66674C76"/>
    <w:rsid w:val="666A4B73"/>
    <w:rsid w:val="66770072"/>
    <w:rsid w:val="6682563F"/>
    <w:rsid w:val="668E3535"/>
    <w:rsid w:val="66B61DFF"/>
    <w:rsid w:val="66CC647C"/>
    <w:rsid w:val="66FA786E"/>
    <w:rsid w:val="673B3A73"/>
    <w:rsid w:val="675E13B5"/>
    <w:rsid w:val="676E5BF7"/>
    <w:rsid w:val="677156E7"/>
    <w:rsid w:val="67EC64C2"/>
    <w:rsid w:val="680C70CC"/>
    <w:rsid w:val="6838751C"/>
    <w:rsid w:val="683A4772"/>
    <w:rsid w:val="684A0D7B"/>
    <w:rsid w:val="684B147B"/>
    <w:rsid w:val="688651C2"/>
    <w:rsid w:val="68913076"/>
    <w:rsid w:val="68AD2392"/>
    <w:rsid w:val="68C03360"/>
    <w:rsid w:val="68C65C96"/>
    <w:rsid w:val="68E00366"/>
    <w:rsid w:val="690123AF"/>
    <w:rsid w:val="691160CB"/>
    <w:rsid w:val="696608B8"/>
    <w:rsid w:val="69731BEA"/>
    <w:rsid w:val="697B1C0E"/>
    <w:rsid w:val="69815A08"/>
    <w:rsid w:val="69913E1E"/>
    <w:rsid w:val="699E5538"/>
    <w:rsid w:val="69B55D5F"/>
    <w:rsid w:val="69B67C84"/>
    <w:rsid w:val="69BB65F8"/>
    <w:rsid w:val="69C60EA7"/>
    <w:rsid w:val="69DF65FB"/>
    <w:rsid w:val="69F906EA"/>
    <w:rsid w:val="6A1E6870"/>
    <w:rsid w:val="6A7B6CA4"/>
    <w:rsid w:val="6A832EF5"/>
    <w:rsid w:val="6A93128E"/>
    <w:rsid w:val="6ACD5E10"/>
    <w:rsid w:val="6AD73884"/>
    <w:rsid w:val="6ADA3D97"/>
    <w:rsid w:val="6ADD38BC"/>
    <w:rsid w:val="6AEE5A3A"/>
    <w:rsid w:val="6AFB3C45"/>
    <w:rsid w:val="6B1074F6"/>
    <w:rsid w:val="6B292330"/>
    <w:rsid w:val="6BAC13E3"/>
    <w:rsid w:val="6BE76081"/>
    <w:rsid w:val="6C302907"/>
    <w:rsid w:val="6C514788"/>
    <w:rsid w:val="6C5C504B"/>
    <w:rsid w:val="6C943D87"/>
    <w:rsid w:val="6C951ED2"/>
    <w:rsid w:val="6CA77BC5"/>
    <w:rsid w:val="6CBE6A84"/>
    <w:rsid w:val="6CEF5614"/>
    <w:rsid w:val="6CFD629E"/>
    <w:rsid w:val="6D1D6465"/>
    <w:rsid w:val="6D1F61C4"/>
    <w:rsid w:val="6D33101F"/>
    <w:rsid w:val="6D6330CF"/>
    <w:rsid w:val="6D694616"/>
    <w:rsid w:val="6E5A3593"/>
    <w:rsid w:val="6E6C4228"/>
    <w:rsid w:val="6EA85383"/>
    <w:rsid w:val="6EA9766D"/>
    <w:rsid w:val="6F38357B"/>
    <w:rsid w:val="6F3D3A78"/>
    <w:rsid w:val="6F8B32CF"/>
    <w:rsid w:val="6F962FBC"/>
    <w:rsid w:val="6F9728C4"/>
    <w:rsid w:val="6F9A6C12"/>
    <w:rsid w:val="6FA5665A"/>
    <w:rsid w:val="6FC22B43"/>
    <w:rsid w:val="701875CA"/>
    <w:rsid w:val="70492DAA"/>
    <w:rsid w:val="705E785C"/>
    <w:rsid w:val="70693012"/>
    <w:rsid w:val="708610B7"/>
    <w:rsid w:val="709866F7"/>
    <w:rsid w:val="709D0BB2"/>
    <w:rsid w:val="70A10C47"/>
    <w:rsid w:val="70A34760"/>
    <w:rsid w:val="70B41A29"/>
    <w:rsid w:val="70CE3BAA"/>
    <w:rsid w:val="70E27B53"/>
    <w:rsid w:val="70E71C67"/>
    <w:rsid w:val="70FF2C00"/>
    <w:rsid w:val="710918E9"/>
    <w:rsid w:val="71095D21"/>
    <w:rsid w:val="71347EB1"/>
    <w:rsid w:val="7139761B"/>
    <w:rsid w:val="715B3045"/>
    <w:rsid w:val="717402AD"/>
    <w:rsid w:val="71877958"/>
    <w:rsid w:val="71893F79"/>
    <w:rsid w:val="71D92806"/>
    <w:rsid w:val="71DB032D"/>
    <w:rsid w:val="721C5FEF"/>
    <w:rsid w:val="724A1B2D"/>
    <w:rsid w:val="72664392"/>
    <w:rsid w:val="72822E9E"/>
    <w:rsid w:val="72A26328"/>
    <w:rsid w:val="72A37FF9"/>
    <w:rsid w:val="72C95FEC"/>
    <w:rsid w:val="72E722B6"/>
    <w:rsid w:val="72F329D4"/>
    <w:rsid w:val="72F44EEE"/>
    <w:rsid w:val="72FC1435"/>
    <w:rsid w:val="732775A1"/>
    <w:rsid w:val="73462290"/>
    <w:rsid w:val="735A7AD7"/>
    <w:rsid w:val="736A15D3"/>
    <w:rsid w:val="737443BB"/>
    <w:rsid w:val="739509AF"/>
    <w:rsid w:val="739B2C2B"/>
    <w:rsid w:val="73C82B32"/>
    <w:rsid w:val="741360A5"/>
    <w:rsid w:val="741B5358"/>
    <w:rsid w:val="741F59F7"/>
    <w:rsid w:val="745C7D6C"/>
    <w:rsid w:val="74974435"/>
    <w:rsid w:val="74CA57B9"/>
    <w:rsid w:val="74D53759"/>
    <w:rsid w:val="74D635F5"/>
    <w:rsid w:val="750B2B3A"/>
    <w:rsid w:val="750C5936"/>
    <w:rsid w:val="75195113"/>
    <w:rsid w:val="751B5945"/>
    <w:rsid w:val="7539704C"/>
    <w:rsid w:val="75C018B9"/>
    <w:rsid w:val="75D70109"/>
    <w:rsid w:val="75E1341E"/>
    <w:rsid w:val="76062E7E"/>
    <w:rsid w:val="76157686"/>
    <w:rsid w:val="764C1A5D"/>
    <w:rsid w:val="768230E0"/>
    <w:rsid w:val="76A038F3"/>
    <w:rsid w:val="76B2120E"/>
    <w:rsid w:val="76DD31DC"/>
    <w:rsid w:val="76E46FC0"/>
    <w:rsid w:val="76E61C4D"/>
    <w:rsid w:val="76EC235D"/>
    <w:rsid w:val="76F41589"/>
    <w:rsid w:val="771D30B6"/>
    <w:rsid w:val="77496608"/>
    <w:rsid w:val="775B1F01"/>
    <w:rsid w:val="779C1411"/>
    <w:rsid w:val="77A75127"/>
    <w:rsid w:val="77AC1BC4"/>
    <w:rsid w:val="77EC0ED9"/>
    <w:rsid w:val="781E7D6C"/>
    <w:rsid w:val="782B7AC9"/>
    <w:rsid w:val="78437FCF"/>
    <w:rsid w:val="78AF60A7"/>
    <w:rsid w:val="78D072B7"/>
    <w:rsid w:val="78F95547"/>
    <w:rsid w:val="790E03C0"/>
    <w:rsid w:val="79123B53"/>
    <w:rsid w:val="792A121C"/>
    <w:rsid w:val="79547F9A"/>
    <w:rsid w:val="795616A8"/>
    <w:rsid w:val="795A3507"/>
    <w:rsid w:val="795F1843"/>
    <w:rsid w:val="796E6482"/>
    <w:rsid w:val="799D05BD"/>
    <w:rsid w:val="79AD040B"/>
    <w:rsid w:val="79C74A9A"/>
    <w:rsid w:val="7A0A4093"/>
    <w:rsid w:val="7A0B181D"/>
    <w:rsid w:val="7A2116E7"/>
    <w:rsid w:val="7A3E5214"/>
    <w:rsid w:val="7A6908D7"/>
    <w:rsid w:val="7A824BA2"/>
    <w:rsid w:val="7A92560D"/>
    <w:rsid w:val="7A94290D"/>
    <w:rsid w:val="7A970497"/>
    <w:rsid w:val="7AA624B2"/>
    <w:rsid w:val="7B6018A2"/>
    <w:rsid w:val="7BBA59AF"/>
    <w:rsid w:val="7BD323FA"/>
    <w:rsid w:val="7BE9182D"/>
    <w:rsid w:val="7BED0CE5"/>
    <w:rsid w:val="7BF644F3"/>
    <w:rsid w:val="7C734B01"/>
    <w:rsid w:val="7C7962EB"/>
    <w:rsid w:val="7CFD384D"/>
    <w:rsid w:val="7D07406E"/>
    <w:rsid w:val="7D306D89"/>
    <w:rsid w:val="7D863BB0"/>
    <w:rsid w:val="7D8A126A"/>
    <w:rsid w:val="7D975441"/>
    <w:rsid w:val="7DDE1B3C"/>
    <w:rsid w:val="7DFA17E2"/>
    <w:rsid w:val="7E004E7C"/>
    <w:rsid w:val="7E561A8B"/>
    <w:rsid w:val="7E9906DA"/>
    <w:rsid w:val="7E9F14AB"/>
    <w:rsid w:val="7E9F4838"/>
    <w:rsid w:val="7EA12DFB"/>
    <w:rsid w:val="7ECD052A"/>
    <w:rsid w:val="7ED607F9"/>
    <w:rsid w:val="7EDB5991"/>
    <w:rsid w:val="7F0B2B1B"/>
    <w:rsid w:val="7F0E4A95"/>
    <w:rsid w:val="7F143C3A"/>
    <w:rsid w:val="7F6627C1"/>
    <w:rsid w:val="7F9E2012"/>
    <w:rsid w:val="7FA206DC"/>
    <w:rsid w:val="7FD676A6"/>
    <w:rsid w:val="7FE56BCF"/>
    <w:rsid w:val="7FF33D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autoRedefine/>
    <w:semiHidden/>
    <w:qFormat/>
    <w:uiPriority w:val="0"/>
  </w:style>
  <w:style w:type="table" w:default="1" w:styleId="5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before="180" w:after="180"/>
    </w:p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8">
    <w:name w:val="MTDisplayEquation"/>
    <w:basedOn w:val="2"/>
    <w:next w:val="1"/>
    <w:qFormat/>
    <w:uiPriority w:val="0"/>
    <w:pPr>
      <w:tabs>
        <w:tab w:val="center" w:pos="5400"/>
        <w:tab w:val="right" w:pos="10800"/>
      </w:tabs>
      <w:spacing w:before="0" w:line="360" w:lineRule="auto"/>
    </w:pPr>
  </w:style>
  <w:style w:type="table" w:customStyle="1" w:styleId="9">
    <w:name w:val="Table"/>
    <w:autoRedefine/>
    <w:semiHidden/>
    <w:unhideWhenUsed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tcPr>
        <w:tcBorders>
          <w:bottom w:val="single" w:color="auto" w:sz="0" w:space="0"/>
        </w:tcBorders>
        <w:vAlign w:val="bottom"/>
      </w:tc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2.png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5" Type="http://schemas.openxmlformats.org/officeDocument/2006/relationships/fontTable" Target="fontTable.xml"/><Relationship Id="rId504" Type="http://schemas.microsoft.com/office/2006/relationships/keyMapCustomizations" Target="customizations.xml"/><Relationship Id="rId503" Type="http://schemas.openxmlformats.org/officeDocument/2006/relationships/customXml" Target="../customXml/item1.xml"/><Relationship Id="rId502" Type="http://schemas.openxmlformats.org/officeDocument/2006/relationships/image" Target="media/image223.wmf"/><Relationship Id="rId501" Type="http://schemas.openxmlformats.org/officeDocument/2006/relationships/oleObject" Target="embeddings/oleObject275.bin"/><Relationship Id="rId500" Type="http://schemas.openxmlformats.org/officeDocument/2006/relationships/oleObject" Target="embeddings/oleObject274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oleObject" Target="embeddings/oleObject273.bin"/><Relationship Id="rId498" Type="http://schemas.openxmlformats.org/officeDocument/2006/relationships/image" Target="media/image222.wmf"/><Relationship Id="rId497" Type="http://schemas.openxmlformats.org/officeDocument/2006/relationships/oleObject" Target="embeddings/oleObject272.bin"/><Relationship Id="rId496" Type="http://schemas.openxmlformats.org/officeDocument/2006/relationships/oleObject" Target="embeddings/oleObject271.bin"/><Relationship Id="rId495" Type="http://schemas.openxmlformats.org/officeDocument/2006/relationships/image" Target="media/image221.wmf"/><Relationship Id="rId494" Type="http://schemas.openxmlformats.org/officeDocument/2006/relationships/oleObject" Target="embeddings/oleObject270.bin"/><Relationship Id="rId493" Type="http://schemas.openxmlformats.org/officeDocument/2006/relationships/oleObject" Target="embeddings/oleObject269.bin"/><Relationship Id="rId492" Type="http://schemas.openxmlformats.org/officeDocument/2006/relationships/oleObject" Target="embeddings/oleObject268.bin"/><Relationship Id="rId491" Type="http://schemas.openxmlformats.org/officeDocument/2006/relationships/oleObject" Target="embeddings/oleObject267.bin"/><Relationship Id="rId490" Type="http://schemas.openxmlformats.org/officeDocument/2006/relationships/oleObject" Target="embeddings/oleObject266.bin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65.bin"/><Relationship Id="rId488" Type="http://schemas.openxmlformats.org/officeDocument/2006/relationships/image" Target="media/image220.wmf"/><Relationship Id="rId487" Type="http://schemas.openxmlformats.org/officeDocument/2006/relationships/oleObject" Target="embeddings/oleObject264.bin"/><Relationship Id="rId486" Type="http://schemas.openxmlformats.org/officeDocument/2006/relationships/image" Target="media/image219.wmf"/><Relationship Id="rId485" Type="http://schemas.openxmlformats.org/officeDocument/2006/relationships/oleObject" Target="embeddings/oleObject263.bin"/><Relationship Id="rId484" Type="http://schemas.openxmlformats.org/officeDocument/2006/relationships/image" Target="media/image218.wmf"/><Relationship Id="rId483" Type="http://schemas.openxmlformats.org/officeDocument/2006/relationships/oleObject" Target="embeddings/oleObject262.bin"/><Relationship Id="rId482" Type="http://schemas.openxmlformats.org/officeDocument/2006/relationships/oleObject" Target="embeddings/oleObject261.bin"/><Relationship Id="rId481" Type="http://schemas.openxmlformats.org/officeDocument/2006/relationships/image" Target="media/image217.wmf"/><Relationship Id="rId480" Type="http://schemas.openxmlformats.org/officeDocument/2006/relationships/oleObject" Target="embeddings/oleObject260.bin"/><Relationship Id="rId48" Type="http://schemas.openxmlformats.org/officeDocument/2006/relationships/image" Target="media/image22.wmf"/><Relationship Id="rId479" Type="http://schemas.openxmlformats.org/officeDocument/2006/relationships/oleObject" Target="embeddings/oleObject259.bin"/><Relationship Id="rId478" Type="http://schemas.openxmlformats.org/officeDocument/2006/relationships/image" Target="media/image216.wmf"/><Relationship Id="rId477" Type="http://schemas.openxmlformats.org/officeDocument/2006/relationships/oleObject" Target="embeddings/oleObject258.bin"/><Relationship Id="rId476" Type="http://schemas.openxmlformats.org/officeDocument/2006/relationships/image" Target="media/image215.wmf"/><Relationship Id="rId475" Type="http://schemas.openxmlformats.org/officeDocument/2006/relationships/oleObject" Target="embeddings/oleObject257.bin"/><Relationship Id="rId474" Type="http://schemas.openxmlformats.org/officeDocument/2006/relationships/oleObject" Target="embeddings/oleObject256.bin"/><Relationship Id="rId473" Type="http://schemas.openxmlformats.org/officeDocument/2006/relationships/image" Target="media/image214.wmf"/><Relationship Id="rId472" Type="http://schemas.openxmlformats.org/officeDocument/2006/relationships/oleObject" Target="embeddings/oleObject255.bin"/><Relationship Id="rId471" Type="http://schemas.openxmlformats.org/officeDocument/2006/relationships/oleObject" Target="embeddings/oleObject254.bin"/><Relationship Id="rId470" Type="http://schemas.openxmlformats.org/officeDocument/2006/relationships/oleObject" Target="embeddings/oleObject253.bin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52.bin"/><Relationship Id="rId468" Type="http://schemas.openxmlformats.org/officeDocument/2006/relationships/image" Target="media/image213.wmf"/><Relationship Id="rId467" Type="http://schemas.openxmlformats.org/officeDocument/2006/relationships/oleObject" Target="embeddings/oleObject251.bin"/><Relationship Id="rId466" Type="http://schemas.openxmlformats.org/officeDocument/2006/relationships/oleObject" Target="embeddings/oleObject250.bin"/><Relationship Id="rId465" Type="http://schemas.openxmlformats.org/officeDocument/2006/relationships/image" Target="media/image212.wmf"/><Relationship Id="rId464" Type="http://schemas.openxmlformats.org/officeDocument/2006/relationships/oleObject" Target="embeddings/oleObject249.bin"/><Relationship Id="rId463" Type="http://schemas.openxmlformats.org/officeDocument/2006/relationships/image" Target="media/image211.wmf"/><Relationship Id="rId462" Type="http://schemas.openxmlformats.org/officeDocument/2006/relationships/oleObject" Target="embeddings/oleObject248.bin"/><Relationship Id="rId461" Type="http://schemas.openxmlformats.org/officeDocument/2006/relationships/image" Target="media/image210.wmf"/><Relationship Id="rId460" Type="http://schemas.openxmlformats.org/officeDocument/2006/relationships/oleObject" Target="embeddings/oleObject247.bin"/><Relationship Id="rId46" Type="http://schemas.openxmlformats.org/officeDocument/2006/relationships/image" Target="media/image21.wmf"/><Relationship Id="rId459" Type="http://schemas.openxmlformats.org/officeDocument/2006/relationships/oleObject" Target="embeddings/oleObject246.bin"/><Relationship Id="rId458" Type="http://schemas.openxmlformats.org/officeDocument/2006/relationships/image" Target="media/image209.wmf"/><Relationship Id="rId457" Type="http://schemas.openxmlformats.org/officeDocument/2006/relationships/oleObject" Target="embeddings/oleObject245.bin"/><Relationship Id="rId456" Type="http://schemas.openxmlformats.org/officeDocument/2006/relationships/oleObject" Target="embeddings/oleObject244.bin"/><Relationship Id="rId455" Type="http://schemas.openxmlformats.org/officeDocument/2006/relationships/image" Target="media/image208.wmf"/><Relationship Id="rId454" Type="http://schemas.openxmlformats.org/officeDocument/2006/relationships/oleObject" Target="embeddings/oleObject243.bin"/><Relationship Id="rId453" Type="http://schemas.openxmlformats.org/officeDocument/2006/relationships/image" Target="media/image207.wmf"/><Relationship Id="rId452" Type="http://schemas.openxmlformats.org/officeDocument/2006/relationships/oleObject" Target="embeddings/oleObject242.bin"/><Relationship Id="rId451" Type="http://schemas.openxmlformats.org/officeDocument/2006/relationships/oleObject" Target="embeddings/oleObject241.bin"/><Relationship Id="rId450" Type="http://schemas.openxmlformats.org/officeDocument/2006/relationships/image" Target="media/image206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40.bin"/><Relationship Id="rId448" Type="http://schemas.openxmlformats.org/officeDocument/2006/relationships/oleObject" Target="embeddings/oleObject239.bin"/><Relationship Id="rId447" Type="http://schemas.openxmlformats.org/officeDocument/2006/relationships/image" Target="media/image205.wmf"/><Relationship Id="rId446" Type="http://schemas.openxmlformats.org/officeDocument/2006/relationships/oleObject" Target="embeddings/oleObject238.bin"/><Relationship Id="rId445" Type="http://schemas.openxmlformats.org/officeDocument/2006/relationships/image" Target="media/image204.wmf"/><Relationship Id="rId444" Type="http://schemas.openxmlformats.org/officeDocument/2006/relationships/oleObject" Target="embeddings/oleObject237.bin"/><Relationship Id="rId443" Type="http://schemas.openxmlformats.org/officeDocument/2006/relationships/image" Target="media/image203.wmf"/><Relationship Id="rId442" Type="http://schemas.openxmlformats.org/officeDocument/2006/relationships/oleObject" Target="embeddings/oleObject236.bin"/><Relationship Id="rId441" Type="http://schemas.openxmlformats.org/officeDocument/2006/relationships/image" Target="media/image202.wmf"/><Relationship Id="rId440" Type="http://schemas.openxmlformats.org/officeDocument/2006/relationships/oleObject" Target="embeddings/oleObject235.bin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34.bin"/><Relationship Id="rId438" Type="http://schemas.openxmlformats.org/officeDocument/2006/relationships/image" Target="media/image201.wmf"/><Relationship Id="rId437" Type="http://schemas.openxmlformats.org/officeDocument/2006/relationships/oleObject" Target="embeddings/oleObject233.bin"/><Relationship Id="rId436" Type="http://schemas.openxmlformats.org/officeDocument/2006/relationships/image" Target="media/image200.wmf"/><Relationship Id="rId435" Type="http://schemas.openxmlformats.org/officeDocument/2006/relationships/oleObject" Target="embeddings/oleObject232.bin"/><Relationship Id="rId434" Type="http://schemas.openxmlformats.org/officeDocument/2006/relationships/image" Target="media/image199.wmf"/><Relationship Id="rId433" Type="http://schemas.openxmlformats.org/officeDocument/2006/relationships/oleObject" Target="embeddings/oleObject231.bin"/><Relationship Id="rId432" Type="http://schemas.openxmlformats.org/officeDocument/2006/relationships/image" Target="media/image198.wmf"/><Relationship Id="rId431" Type="http://schemas.openxmlformats.org/officeDocument/2006/relationships/oleObject" Target="embeddings/oleObject230.bin"/><Relationship Id="rId430" Type="http://schemas.openxmlformats.org/officeDocument/2006/relationships/image" Target="media/image197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29.bin"/><Relationship Id="rId428" Type="http://schemas.openxmlformats.org/officeDocument/2006/relationships/image" Target="media/image196.wmf"/><Relationship Id="rId427" Type="http://schemas.openxmlformats.org/officeDocument/2006/relationships/oleObject" Target="embeddings/oleObject228.bin"/><Relationship Id="rId426" Type="http://schemas.openxmlformats.org/officeDocument/2006/relationships/image" Target="media/image195.wmf"/><Relationship Id="rId425" Type="http://schemas.openxmlformats.org/officeDocument/2006/relationships/oleObject" Target="embeddings/oleObject227.bin"/><Relationship Id="rId424" Type="http://schemas.openxmlformats.org/officeDocument/2006/relationships/oleObject" Target="embeddings/oleObject226.bin"/><Relationship Id="rId423" Type="http://schemas.openxmlformats.org/officeDocument/2006/relationships/image" Target="media/image194.wmf"/><Relationship Id="rId422" Type="http://schemas.openxmlformats.org/officeDocument/2006/relationships/oleObject" Target="embeddings/oleObject225.bin"/><Relationship Id="rId421" Type="http://schemas.openxmlformats.org/officeDocument/2006/relationships/image" Target="media/image193.wmf"/><Relationship Id="rId420" Type="http://schemas.openxmlformats.org/officeDocument/2006/relationships/oleObject" Target="embeddings/oleObject224.bin"/><Relationship Id="rId42" Type="http://schemas.openxmlformats.org/officeDocument/2006/relationships/image" Target="media/image20.wmf"/><Relationship Id="rId419" Type="http://schemas.openxmlformats.org/officeDocument/2006/relationships/oleObject" Target="embeddings/oleObject223.bin"/><Relationship Id="rId418" Type="http://schemas.openxmlformats.org/officeDocument/2006/relationships/image" Target="media/image192.wmf"/><Relationship Id="rId417" Type="http://schemas.openxmlformats.org/officeDocument/2006/relationships/oleObject" Target="embeddings/oleObject222.bin"/><Relationship Id="rId416" Type="http://schemas.openxmlformats.org/officeDocument/2006/relationships/image" Target="media/image191.wmf"/><Relationship Id="rId415" Type="http://schemas.openxmlformats.org/officeDocument/2006/relationships/oleObject" Target="embeddings/oleObject221.bin"/><Relationship Id="rId414" Type="http://schemas.openxmlformats.org/officeDocument/2006/relationships/image" Target="media/image190.wmf"/><Relationship Id="rId413" Type="http://schemas.openxmlformats.org/officeDocument/2006/relationships/oleObject" Target="embeddings/oleObject220.bin"/><Relationship Id="rId412" Type="http://schemas.openxmlformats.org/officeDocument/2006/relationships/image" Target="media/image189.wmf"/><Relationship Id="rId411" Type="http://schemas.openxmlformats.org/officeDocument/2006/relationships/oleObject" Target="embeddings/oleObject219.bin"/><Relationship Id="rId410" Type="http://schemas.openxmlformats.org/officeDocument/2006/relationships/image" Target="media/image188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18.bin"/><Relationship Id="rId408" Type="http://schemas.openxmlformats.org/officeDocument/2006/relationships/image" Target="media/image187.wmf"/><Relationship Id="rId407" Type="http://schemas.openxmlformats.org/officeDocument/2006/relationships/oleObject" Target="embeddings/oleObject217.bin"/><Relationship Id="rId406" Type="http://schemas.openxmlformats.org/officeDocument/2006/relationships/image" Target="media/image186.wmf"/><Relationship Id="rId405" Type="http://schemas.openxmlformats.org/officeDocument/2006/relationships/oleObject" Target="embeddings/oleObject216.bin"/><Relationship Id="rId404" Type="http://schemas.openxmlformats.org/officeDocument/2006/relationships/image" Target="media/image185.wmf"/><Relationship Id="rId403" Type="http://schemas.openxmlformats.org/officeDocument/2006/relationships/oleObject" Target="embeddings/oleObject215.bin"/><Relationship Id="rId402" Type="http://schemas.openxmlformats.org/officeDocument/2006/relationships/image" Target="media/image184.wmf"/><Relationship Id="rId401" Type="http://schemas.openxmlformats.org/officeDocument/2006/relationships/oleObject" Target="embeddings/oleObject214.bin"/><Relationship Id="rId400" Type="http://schemas.openxmlformats.org/officeDocument/2006/relationships/image" Target="media/image183.wmf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9" Type="http://schemas.openxmlformats.org/officeDocument/2006/relationships/oleObject" Target="embeddings/oleObject213.bin"/><Relationship Id="rId398" Type="http://schemas.openxmlformats.org/officeDocument/2006/relationships/image" Target="media/image182.wmf"/><Relationship Id="rId397" Type="http://schemas.openxmlformats.org/officeDocument/2006/relationships/oleObject" Target="embeddings/oleObject212.bin"/><Relationship Id="rId396" Type="http://schemas.openxmlformats.org/officeDocument/2006/relationships/image" Target="media/image181.wmf"/><Relationship Id="rId395" Type="http://schemas.openxmlformats.org/officeDocument/2006/relationships/oleObject" Target="embeddings/oleObject211.bin"/><Relationship Id="rId394" Type="http://schemas.openxmlformats.org/officeDocument/2006/relationships/oleObject" Target="embeddings/oleObject210.bin"/><Relationship Id="rId393" Type="http://schemas.openxmlformats.org/officeDocument/2006/relationships/image" Target="media/image180.wmf"/><Relationship Id="rId392" Type="http://schemas.openxmlformats.org/officeDocument/2006/relationships/oleObject" Target="embeddings/oleObject209.bin"/><Relationship Id="rId391" Type="http://schemas.openxmlformats.org/officeDocument/2006/relationships/image" Target="media/image179.wmf"/><Relationship Id="rId390" Type="http://schemas.openxmlformats.org/officeDocument/2006/relationships/oleObject" Target="embeddings/oleObject208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78.wmf"/><Relationship Id="rId388" Type="http://schemas.openxmlformats.org/officeDocument/2006/relationships/oleObject" Target="embeddings/oleObject207.bin"/><Relationship Id="rId387" Type="http://schemas.openxmlformats.org/officeDocument/2006/relationships/image" Target="media/image177.wmf"/><Relationship Id="rId386" Type="http://schemas.openxmlformats.org/officeDocument/2006/relationships/oleObject" Target="embeddings/oleObject206.bin"/><Relationship Id="rId385" Type="http://schemas.openxmlformats.org/officeDocument/2006/relationships/oleObject" Target="embeddings/oleObject205.bin"/><Relationship Id="rId384" Type="http://schemas.openxmlformats.org/officeDocument/2006/relationships/image" Target="media/image176.wmf"/><Relationship Id="rId383" Type="http://schemas.openxmlformats.org/officeDocument/2006/relationships/oleObject" Target="embeddings/oleObject204.bin"/><Relationship Id="rId382" Type="http://schemas.openxmlformats.org/officeDocument/2006/relationships/image" Target="media/image175.wmf"/><Relationship Id="rId381" Type="http://schemas.openxmlformats.org/officeDocument/2006/relationships/oleObject" Target="embeddings/oleObject203.bin"/><Relationship Id="rId380" Type="http://schemas.openxmlformats.org/officeDocument/2006/relationships/image" Target="media/image174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202.bin"/><Relationship Id="rId378" Type="http://schemas.openxmlformats.org/officeDocument/2006/relationships/image" Target="media/image173.wmf"/><Relationship Id="rId377" Type="http://schemas.openxmlformats.org/officeDocument/2006/relationships/oleObject" Target="embeddings/oleObject201.bin"/><Relationship Id="rId376" Type="http://schemas.openxmlformats.org/officeDocument/2006/relationships/oleObject" Target="embeddings/oleObject200.bin"/><Relationship Id="rId375" Type="http://schemas.openxmlformats.org/officeDocument/2006/relationships/image" Target="media/image172.wmf"/><Relationship Id="rId374" Type="http://schemas.openxmlformats.org/officeDocument/2006/relationships/oleObject" Target="embeddings/oleObject199.bin"/><Relationship Id="rId373" Type="http://schemas.openxmlformats.org/officeDocument/2006/relationships/oleObject" Target="embeddings/oleObject198.bin"/><Relationship Id="rId372" Type="http://schemas.openxmlformats.org/officeDocument/2006/relationships/image" Target="media/image171.wmf"/><Relationship Id="rId371" Type="http://schemas.openxmlformats.org/officeDocument/2006/relationships/oleObject" Target="embeddings/oleObject197.bin"/><Relationship Id="rId370" Type="http://schemas.openxmlformats.org/officeDocument/2006/relationships/image" Target="media/image170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96.bin"/><Relationship Id="rId368" Type="http://schemas.openxmlformats.org/officeDocument/2006/relationships/oleObject" Target="embeddings/oleObject195.bin"/><Relationship Id="rId367" Type="http://schemas.openxmlformats.org/officeDocument/2006/relationships/oleObject" Target="embeddings/oleObject194.bin"/><Relationship Id="rId366" Type="http://schemas.openxmlformats.org/officeDocument/2006/relationships/image" Target="media/image169.wmf"/><Relationship Id="rId365" Type="http://schemas.openxmlformats.org/officeDocument/2006/relationships/oleObject" Target="embeddings/oleObject193.bin"/><Relationship Id="rId364" Type="http://schemas.openxmlformats.org/officeDocument/2006/relationships/image" Target="media/image168.wmf"/><Relationship Id="rId363" Type="http://schemas.openxmlformats.org/officeDocument/2006/relationships/oleObject" Target="embeddings/oleObject192.bin"/><Relationship Id="rId362" Type="http://schemas.openxmlformats.org/officeDocument/2006/relationships/image" Target="media/image167.wmf"/><Relationship Id="rId361" Type="http://schemas.openxmlformats.org/officeDocument/2006/relationships/oleObject" Target="embeddings/oleObject191.bin"/><Relationship Id="rId360" Type="http://schemas.openxmlformats.org/officeDocument/2006/relationships/image" Target="media/image166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90.bin"/><Relationship Id="rId358" Type="http://schemas.openxmlformats.org/officeDocument/2006/relationships/oleObject" Target="embeddings/oleObject189.bin"/><Relationship Id="rId357" Type="http://schemas.openxmlformats.org/officeDocument/2006/relationships/image" Target="media/image165.wmf"/><Relationship Id="rId356" Type="http://schemas.openxmlformats.org/officeDocument/2006/relationships/oleObject" Target="embeddings/oleObject188.bin"/><Relationship Id="rId355" Type="http://schemas.openxmlformats.org/officeDocument/2006/relationships/image" Target="media/image164.wmf"/><Relationship Id="rId354" Type="http://schemas.openxmlformats.org/officeDocument/2006/relationships/oleObject" Target="embeddings/oleObject187.bin"/><Relationship Id="rId353" Type="http://schemas.openxmlformats.org/officeDocument/2006/relationships/image" Target="media/image163.wmf"/><Relationship Id="rId352" Type="http://schemas.openxmlformats.org/officeDocument/2006/relationships/oleObject" Target="embeddings/oleObject186.bin"/><Relationship Id="rId351" Type="http://schemas.openxmlformats.org/officeDocument/2006/relationships/image" Target="media/image162.wmf"/><Relationship Id="rId350" Type="http://schemas.openxmlformats.org/officeDocument/2006/relationships/oleObject" Target="embeddings/oleObject185.bin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84.bin"/><Relationship Id="rId348" Type="http://schemas.openxmlformats.org/officeDocument/2006/relationships/image" Target="media/image161.wmf"/><Relationship Id="rId347" Type="http://schemas.openxmlformats.org/officeDocument/2006/relationships/oleObject" Target="embeddings/oleObject183.bin"/><Relationship Id="rId346" Type="http://schemas.openxmlformats.org/officeDocument/2006/relationships/image" Target="media/image160.wmf"/><Relationship Id="rId345" Type="http://schemas.openxmlformats.org/officeDocument/2006/relationships/oleObject" Target="embeddings/oleObject182.bin"/><Relationship Id="rId344" Type="http://schemas.openxmlformats.org/officeDocument/2006/relationships/image" Target="media/image159.wmf"/><Relationship Id="rId343" Type="http://schemas.openxmlformats.org/officeDocument/2006/relationships/oleObject" Target="embeddings/oleObject181.bin"/><Relationship Id="rId342" Type="http://schemas.openxmlformats.org/officeDocument/2006/relationships/image" Target="media/image158.wmf"/><Relationship Id="rId341" Type="http://schemas.openxmlformats.org/officeDocument/2006/relationships/oleObject" Target="embeddings/oleObject180.bin"/><Relationship Id="rId340" Type="http://schemas.openxmlformats.org/officeDocument/2006/relationships/image" Target="media/image157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79.bin"/><Relationship Id="rId338" Type="http://schemas.openxmlformats.org/officeDocument/2006/relationships/image" Target="media/image156.wmf"/><Relationship Id="rId337" Type="http://schemas.openxmlformats.org/officeDocument/2006/relationships/oleObject" Target="embeddings/oleObject178.bin"/><Relationship Id="rId336" Type="http://schemas.openxmlformats.org/officeDocument/2006/relationships/image" Target="media/image155.wmf"/><Relationship Id="rId335" Type="http://schemas.openxmlformats.org/officeDocument/2006/relationships/oleObject" Target="embeddings/oleObject177.bin"/><Relationship Id="rId334" Type="http://schemas.openxmlformats.org/officeDocument/2006/relationships/image" Target="media/image154.wmf"/><Relationship Id="rId333" Type="http://schemas.openxmlformats.org/officeDocument/2006/relationships/oleObject" Target="embeddings/oleObject176.bin"/><Relationship Id="rId332" Type="http://schemas.openxmlformats.org/officeDocument/2006/relationships/image" Target="media/image153.wmf"/><Relationship Id="rId331" Type="http://schemas.openxmlformats.org/officeDocument/2006/relationships/oleObject" Target="embeddings/oleObject175.bin"/><Relationship Id="rId330" Type="http://schemas.openxmlformats.org/officeDocument/2006/relationships/image" Target="media/image152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74.bin"/><Relationship Id="rId328" Type="http://schemas.openxmlformats.org/officeDocument/2006/relationships/image" Target="media/image151.wmf"/><Relationship Id="rId327" Type="http://schemas.openxmlformats.org/officeDocument/2006/relationships/oleObject" Target="embeddings/oleObject173.bin"/><Relationship Id="rId326" Type="http://schemas.openxmlformats.org/officeDocument/2006/relationships/image" Target="media/image150.wmf"/><Relationship Id="rId325" Type="http://schemas.openxmlformats.org/officeDocument/2006/relationships/oleObject" Target="embeddings/oleObject172.bin"/><Relationship Id="rId324" Type="http://schemas.openxmlformats.org/officeDocument/2006/relationships/image" Target="media/image149.wmf"/><Relationship Id="rId323" Type="http://schemas.openxmlformats.org/officeDocument/2006/relationships/oleObject" Target="embeddings/oleObject171.bin"/><Relationship Id="rId322" Type="http://schemas.openxmlformats.org/officeDocument/2006/relationships/image" Target="media/image148.wmf"/><Relationship Id="rId321" Type="http://schemas.openxmlformats.org/officeDocument/2006/relationships/oleObject" Target="embeddings/oleObject170.bin"/><Relationship Id="rId320" Type="http://schemas.openxmlformats.org/officeDocument/2006/relationships/image" Target="media/image147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69.bin"/><Relationship Id="rId318" Type="http://schemas.openxmlformats.org/officeDocument/2006/relationships/image" Target="media/image146.wmf"/><Relationship Id="rId317" Type="http://schemas.openxmlformats.org/officeDocument/2006/relationships/oleObject" Target="embeddings/oleObject168.bin"/><Relationship Id="rId316" Type="http://schemas.openxmlformats.org/officeDocument/2006/relationships/image" Target="media/image145.wmf"/><Relationship Id="rId315" Type="http://schemas.openxmlformats.org/officeDocument/2006/relationships/oleObject" Target="embeddings/oleObject167.bin"/><Relationship Id="rId314" Type="http://schemas.openxmlformats.org/officeDocument/2006/relationships/image" Target="media/image144.wmf"/><Relationship Id="rId313" Type="http://schemas.openxmlformats.org/officeDocument/2006/relationships/oleObject" Target="embeddings/oleObject166.bin"/><Relationship Id="rId312" Type="http://schemas.openxmlformats.org/officeDocument/2006/relationships/image" Target="media/image143.wmf"/><Relationship Id="rId311" Type="http://schemas.openxmlformats.org/officeDocument/2006/relationships/oleObject" Target="embeddings/oleObject165.bin"/><Relationship Id="rId310" Type="http://schemas.openxmlformats.org/officeDocument/2006/relationships/image" Target="media/image142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64.bin"/><Relationship Id="rId308" Type="http://schemas.openxmlformats.org/officeDocument/2006/relationships/image" Target="media/image141.wmf"/><Relationship Id="rId307" Type="http://schemas.openxmlformats.org/officeDocument/2006/relationships/oleObject" Target="embeddings/oleObject163.bin"/><Relationship Id="rId306" Type="http://schemas.openxmlformats.org/officeDocument/2006/relationships/image" Target="media/image140.wmf"/><Relationship Id="rId305" Type="http://schemas.openxmlformats.org/officeDocument/2006/relationships/oleObject" Target="embeddings/oleObject162.bin"/><Relationship Id="rId304" Type="http://schemas.openxmlformats.org/officeDocument/2006/relationships/image" Target="media/image139.wmf"/><Relationship Id="rId303" Type="http://schemas.openxmlformats.org/officeDocument/2006/relationships/oleObject" Target="embeddings/oleObject161.bin"/><Relationship Id="rId302" Type="http://schemas.openxmlformats.org/officeDocument/2006/relationships/image" Target="media/image138.wmf"/><Relationship Id="rId301" Type="http://schemas.openxmlformats.org/officeDocument/2006/relationships/oleObject" Target="embeddings/oleObject160.bin"/><Relationship Id="rId300" Type="http://schemas.openxmlformats.org/officeDocument/2006/relationships/image" Target="media/image137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59.bin"/><Relationship Id="rId298" Type="http://schemas.openxmlformats.org/officeDocument/2006/relationships/image" Target="media/image136.wmf"/><Relationship Id="rId297" Type="http://schemas.openxmlformats.org/officeDocument/2006/relationships/oleObject" Target="embeddings/oleObject158.bin"/><Relationship Id="rId296" Type="http://schemas.openxmlformats.org/officeDocument/2006/relationships/image" Target="media/image135.wmf"/><Relationship Id="rId295" Type="http://schemas.openxmlformats.org/officeDocument/2006/relationships/oleObject" Target="embeddings/oleObject157.bin"/><Relationship Id="rId294" Type="http://schemas.openxmlformats.org/officeDocument/2006/relationships/image" Target="media/image134.wmf"/><Relationship Id="rId293" Type="http://schemas.openxmlformats.org/officeDocument/2006/relationships/oleObject" Target="embeddings/oleObject156.bin"/><Relationship Id="rId292" Type="http://schemas.openxmlformats.org/officeDocument/2006/relationships/image" Target="media/image133.wmf"/><Relationship Id="rId291" Type="http://schemas.openxmlformats.org/officeDocument/2006/relationships/oleObject" Target="embeddings/oleObject155.bin"/><Relationship Id="rId290" Type="http://schemas.openxmlformats.org/officeDocument/2006/relationships/image" Target="media/image132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54.bin"/><Relationship Id="rId288" Type="http://schemas.openxmlformats.org/officeDocument/2006/relationships/image" Target="media/image131.wmf"/><Relationship Id="rId287" Type="http://schemas.openxmlformats.org/officeDocument/2006/relationships/oleObject" Target="embeddings/oleObject153.bin"/><Relationship Id="rId286" Type="http://schemas.openxmlformats.org/officeDocument/2006/relationships/image" Target="media/image130.wmf"/><Relationship Id="rId285" Type="http://schemas.openxmlformats.org/officeDocument/2006/relationships/oleObject" Target="embeddings/oleObject152.bin"/><Relationship Id="rId284" Type="http://schemas.openxmlformats.org/officeDocument/2006/relationships/image" Target="media/image129.wmf"/><Relationship Id="rId283" Type="http://schemas.openxmlformats.org/officeDocument/2006/relationships/oleObject" Target="embeddings/oleObject151.bin"/><Relationship Id="rId282" Type="http://schemas.openxmlformats.org/officeDocument/2006/relationships/image" Target="media/image128.wmf"/><Relationship Id="rId281" Type="http://schemas.openxmlformats.org/officeDocument/2006/relationships/oleObject" Target="embeddings/oleObject150.bin"/><Relationship Id="rId280" Type="http://schemas.openxmlformats.org/officeDocument/2006/relationships/image" Target="media/image127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9.bin"/><Relationship Id="rId278" Type="http://schemas.openxmlformats.org/officeDocument/2006/relationships/image" Target="media/image126.wmf"/><Relationship Id="rId277" Type="http://schemas.openxmlformats.org/officeDocument/2006/relationships/oleObject" Target="embeddings/oleObject148.bin"/><Relationship Id="rId276" Type="http://schemas.openxmlformats.org/officeDocument/2006/relationships/image" Target="media/image125.wmf"/><Relationship Id="rId275" Type="http://schemas.openxmlformats.org/officeDocument/2006/relationships/oleObject" Target="embeddings/oleObject147.bin"/><Relationship Id="rId274" Type="http://schemas.openxmlformats.org/officeDocument/2006/relationships/image" Target="media/image124.wmf"/><Relationship Id="rId273" Type="http://schemas.openxmlformats.org/officeDocument/2006/relationships/oleObject" Target="embeddings/oleObject146.bin"/><Relationship Id="rId272" Type="http://schemas.openxmlformats.org/officeDocument/2006/relationships/image" Target="media/image123.wmf"/><Relationship Id="rId271" Type="http://schemas.openxmlformats.org/officeDocument/2006/relationships/oleObject" Target="embeddings/oleObject145.bin"/><Relationship Id="rId270" Type="http://schemas.openxmlformats.org/officeDocument/2006/relationships/oleObject" Target="embeddings/oleObject144.bin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3.bin"/><Relationship Id="rId268" Type="http://schemas.openxmlformats.org/officeDocument/2006/relationships/oleObject" Target="embeddings/oleObject142.bin"/><Relationship Id="rId267" Type="http://schemas.openxmlformats.org/officeDocument/2006/relationships/image" Target="media/image122.wmf"/><Relationship Id="rId266" Type="http://schemas.openxmlformats.org/officeDocument/2006/relationships/oleObject" Target="embeddings/oleObject141.bin"/><Relationship Id="rId265" Type="http://schemas.openxmlformats.org/officeDocument/2006/relationships/image" Target="media/image121.wmf"/><Relationship Id="rId264" Type="http://schemas.openxmlformats.org/officeDocument/2006/relationships/oleObject" Target="embeddings/oleObject140.bin"/><Relationship Id="rId263" Type="http://schemas.openxmlformats.org/officeDocument/2006/relationships/image" Target="media/image120.wmf"/><Relationship Id="rId262" Type="http://schemas.openxmlformats.org/officeDocument/2006/relationships/oleObject" Target="embeddings/oleObject139.bin"/><Relationship Id="rId261" Type="http://schemas.openxmlformats.org/officeDocument/2006/relationships/image" Target="media/image119.wmf"/><Relationship Id="rId260" Type="http://schemas.openxmlformats.org/officeDocument/2006/relationships/oleObject" Target="embeddings/oleObject138.bin"/><Relationship Id="rId26" Type="http://schemas.openxmlformats.org/officeDocument/2006/relationships/image" Target="media/image12.wmf"/><Relationship Id="rId259" Type="http://schemas.openxmlformats.org/officeDocument/2006/relationships/image" Target="media/image118.wmf"/><Relationship Id="rId258" Type="http://schemas.openxmlformats.org/officeDocument/2006/relationships/oleObject" Target="embeddings/oleObject137.bin"/><Relationship Id="rId257" Type="http://schemas.openxmlformats.org/officeDocument/2006/relationships/image" Target="media/image117.wmf"/><Relationship Id="rId256" Type="http://schemas.openxmlformats.org/officeDocument/2006/relationships/oleObject" Target="embeddings/oleObject136.bin"/><Relationship Id="rId255" Type="http://schemas.openxmlformats.org/officeDocument/2006/relationships/oleObject" Target="embeddings/oleObject135.bin"/><Relationship Id="rId254" Type="http://schemas.openxmlformats.org/officeDocument/2006/relationships/oleObject" Target="embeddings/oleObject134.bin"/><Relationship Id="rId253" Type="http://schemas.openxmlformats.org/officeDocument/2006/relationships/oleObject" Target="embeddings/oleObject133.bin"/><Relationship Id="rId252" Type="http://schemas.openxmlformats.org/officeDocument/2006/relationships/image" Target="media/image116.wmf"/><Relationship Id="rId251" Type="http://schemas.openxmlformats.org/officeDocument/2006/relationships/oleObject" Target="embeddings/oleObject132.bin"/><Relationship Id="rId250" Type="http://schemas.openxmlformats.org/officeDocument/2006/relationships/image" Target="media/image115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31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30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29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8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7.bin"/><Relationship Id="rId240" Type="http://schemas.openxmlformats.org/officeDocument/2006/relationships/oleObject" Target="embeddings/oleObject126.bin"/><Relationship Id="rId24" Type="http://schemas.openxmlformats.org/officeDocument/2006/relationships/image" Target="media/image11.wmf"/><Relationship Id="rId239" Type="http://schemas.openxmlformats.org/officeDocument/2006/relationships/oleObject" Target="embeddings/oleObject125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24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3.bin"/><Relationship Id="rId234" Type="http://schemas.openxmlformats.org/officeDocument/2006/relationships/oleObject" Target="embeddings/oleObject122.bin"/><Relationship Id="rId233" Type="http://schemas.openxmlformats.org/officeDocument/2006/relationships/oleObject" Target="embeddings/oleObject121.bin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9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8.bin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3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12.bin"/><Relationship Id="rId216" Type="http://schemas.openxmlformats.org/officeDocument/2006/relationships/oleObject" Target="embeddings/oleObject111.bin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99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7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4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4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8.bin"/><Relationship Id="rId190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189" Type="http://schemas.openxmlformats.org/officeDocument/2006/relationships/image" Target="media/image89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2.bin"/><Relationship Id="rId18" Type="http://schemas.openxmlformats.org/officeDocument/2006/relationships/image" Target="media/image8.wmf"/><Relationship Id="rId179" Type="http://schemas.openxmlformats.org/officeDocument/2006/relationships/oleObject" Target="embeddings/oleObject91.bin"/><Relationship Id="rId178" Type="http://schemas.openxmlformats.org/officeDocument/2006/relationships/oleObject" Target="embeddings/oleObject90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1.bin"/><Relationship Id="rId16" Type="http://schemas.openxmlformats.org/officeDocument/2006/relationships/image" Target="media/image7.wmf"/><Relationship Id="rId159" Type="http://schemas.openxmlformats.org/officeDocument/2006/relationships/image" Target="media/image75.wmf"/><Relationship Id="rId158" Type="http://schemas.openxmlformats.org/officeDocument/2006/relationships/oleObject" Target="embeddings/oleObject80.bin"/><Relationship Id="rId157" Type="http://schemas.openxmlformats.org/officeDocument/2006/relationships/oleObject" Target="embeddings/oleObject79.bin"/><Relationship Id="rId156" Type="http://schemas.openxmlformats.org/officeDocument/2006/relationships/oleObject" Target="embeddings/oleObject78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4.bin"/><Relationship Id="rId147" Type="http://schemas.openxmlformats.org/officeDocument/2006/relationships/oleObject" Target="embeddings/oleObject73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1.bin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6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5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1662</Words>
  <Characters>1835</Characters>
  <Lines>0</Lines>
  <Paragraphs>0</Paragraphs>
  <TotalTime>2</TotalTime>
  <ScaleCrop>false</ScaleCrop>
  <LinksUpToDate>false</LinksUpToDate>
  <CharactersWithSpaces>2207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28T13:54:00Z</dcterms:created>
  <dc:creator>Mr.Z</dc:creator>
  <cp:lastModifiedBy>刘光辉</cp:lastModifiedBy>
  <dcterms:modified xsi:type="dcterms:W3CDTF">2025-02-26T12:21:50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GE5NDdiZDdlY2I2NzBlMTc0ZGNiMWFjNzdhMWM5ODMiLCJ1c2VySWQiOiIxNjc0OTI5MTE3In0=</vt:lpwstr>
  </property>
  <property fmtid="{D5CDD505-2E9C-101B-9397-08002B2CF9AE}" pid="7" name="KSOProductBuildVer">
    <vt:lpwstr>2052-12.1.0.19770</vt:lpwstr>
  </property>
  <property fmtid="{D5CDD505-2E9C-101B-9397-08002B2CF9AE}" pid="8" name="ICV">
    <vt:lpwstr>88FB3D6370CB43F892CDDC6D01E00625_12</vt:lpwstr>
  </property>
</Properties>
</file>